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"/>
  </p:notesMasterIdLst>
  <p:sldIdLst>
    <p:sldId id="270" r:id="rId2"/>
  </p:sldIdLst>
  <p:sldSz cx="32399288" cy="50399950"/>
  <p:notesSz cx="9926638" cy="14355763"/>
  <p:defaultTextStyle>
    <a:defPPr>
      <a:defRPr lang="en-US"/>
    </a:defPPr>
    <a:lvl1pPr algn="l" defTabSz="2243125" rtl="0" eaLnBrk="0" fontAlgn="base" hangingPunct="0">
      <a:spcBef>
        <a:spcPct val="0"/>
      </a:spcBef>
      <a:spcAft>
        <a:spcPct val="0"/>
      </a:spcAft>
      <a:defRPr sz="883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2243125" indent="-1423984" algn="l" defTabSz="2243125" rtl="0" eaLnBrk="0" fontAlgn="base" hangingPunct="0">
      <a:spcBef>
        <a:spcPct val="0"/>
      </a:spcBef>
      <a:spcAft>
        <a:spcPct val="0"/>
      </a:spcAft>
      <a:defRPr sz="883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4492259" indent="-2851973" algn="l" defTabSz="2243125" rtl="0" eaLnBrk="0" fontAlgn="base" hangingPunct="0">
      <a:spcBef>
        <a:spcPct val="0"/>
      </a:spcBef>
      <a:spcAft>
        <a:spcPct val="0"/>
      </a:spcAft>
      <a:defRPr sz="883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6739389" indent="-4281965" algn="l" defTabSz="2243125" rtl="0" eaLnBrk="0" fontAlgn="base" hangingPunct="0">
      <a:spcBef>
        <a:spcPct val="0"/>
      </a:spcBef>
      <a:spcAft>
        <a:spcPct val="0"/>
      </a:spcAft>
      <a:defRPr sz="883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8986519" indent="-5709955" algn="l" defTabSz="2243125" rtl="0" eaLnBrk="0" fontAlgn="base" hangingPunct="0">
      <a:spcBef>
        <a:spcPct val="0"/>
      </a:spcBef>
      <a:spcAft>
        <a:spcPct val="0"/>
      </a:spcAft>
      <a:defRPr sz="883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884018" algn="l" defTabSz="1153607" rtl="0" eaLnBrk="1" latinLnBrk="0" hangingPunct="1">
      <a:defRPr sz="883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3460821" algn="l" defTabSz="1153607" rtl="0" eaLnBrk="1" latinLnBrk="0" hangingPunct="1">
      <a:defRPr sz="883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4037625" algn="l" defTabSz="1153607" rtl="0" eaLnBrk="1" latinLnBrk="0" hangingPunct="1">
      <a:defRPr sz="883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4614428" algn="l" defTabSz="1153607" rtl="0" eaLnBrk="1" latinLnBrk="0" hangingPunct="1">
      <a:defRPr sz="883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875" userDrawn="1">
          <p15:clr>
            <a:srgbClr val="A4A3A4"/>
          </p15:clr>
        </p15:guide>
        <p15:guide id="2" pos="1020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  Le Vine" initials="L" lastIdx="21" clrIdx="0"/>
  <p:cmAuthor id="2" name="Prieto Sierra, Cristina" initials="PSC" lastIdx="6" clrIdx="1">
    <p:extLst>
      <p:ext uri="{19B8F6BF-5375-455C-9EA6-DF929625EA0E}">
        <p15:presenceInfo xmlns:p15="http://schemas.microsoft.com/office/powerpoint/2012/main" userId="S-1-5-21-944967546-1198412623-924725345-7629" providerId="AD"/>
      </p:ext>
    </p:extLst>
  </p:cmAuthor>
  <p:cmAuthor id="3" name="Nataliya Le Vine" initials="NLV" lastIdx="8" clrIdx="2">
    <p:extLst>
      <p:ext uri="{19B8F6BF-5375-455C-9EA6-DF929625EA0E}">
        <p15:presenceInfo xmlns:p15="http://schemas.microsoft.com/office/powerpoint/2012/main" userId="S-1-5-21-57989841-2025429265-839522115-54159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4A4"/>
    <a:srgbClr val="7030A0"/>
    <a:srgbClr val="CC00CC"/>
    <a:srgbClr val="F6B4F3"/>
    <a:srgbClr val="FFFFFF"/>
    <a:srgbClr val="E7E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07" autoAdjust="0"/>
    <p:restoredTop sz="95203" autoAdjust="0"/>
  </p:normalViewPr>
  <p:slideViewPr>
    <p:cSldViewPr snapToObjects="1">
      <p:cViewPr varScale="1">
        <p:scale>
          <a:sx n="11" d="100"/>
          <a:sy n="11" d="100"/>
        </p:scale>
        <p:origin x="2088" y="258"/>
      </p:cViewPr>
      <p:guideLst>
        <p:guide orient="horz" pos="15875"/>
        <p:guide pos="1020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26" Type="http://schemas.openxmlformats.org/officeDocument/2006/relationships/image" Target="../media/image26.wmf"/><Relationship Id="rId39" Type="http://schemas.openxmlformats.org/officeDocument/2006/relationships/image" Target="../media/image39.wmf"/><Relationship Id="rId21" Type="http://schemas.openxmlformats.org/officeDocument/2006/relationships/image" Target="../media/image21.wmf"/><Relationship Id="rId34" Type="http://schemas.openxmlformats.org/officeDocument/2006/relationships/image" Target="../media/image34.wmf"/><Relationship Id="rId42" Type="http://schemas.openxmlformats.org/officeDocument/2006/relationships/image" Target="../media/image42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29" Type="http://schemas.openxmlformats.org/officeDocument/2006/relationships/image" Target="../media/image29.wmf"/><Relationship Id="rId41" Type="http://schemas.openxmlformats.org/officeDocument/2006/relationships/image" Target="../media/image41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32" Type="http://schemas.openxmlformats.org/officeDocument/2006/relationships/image" Target="../media/image32.wmf"/><Relationship Id="rId37" Type="http://schemas.openxmlformats.org/officeDocument/2006/relationships/image" Target="../media/image37.wmf"/><Relationship Id="rId40" Type="http://schemas.openxmlformats.org/officeDocument/2006/relationships/image" Target="../media/image40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28" Type="http://schemas.openxmlformats.org/officeDocument/2006/relationships/image" Target="../media/image28.wmf"/><Relationship Id="rId36" Type="http://schemas.openxmlformats.org/officeDocument/2006/relationships/image" Target="../media/image36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31" Type="http://schemas.openxmlformats.org/officeDocument/2006/relationships/image" Target="../media/image31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Relationship Id="rId27" Type="http://schemas.openxmlformats.org/officeDocument/2006/relationships/image" Target="../media/image27.wmf"/><Relationship Id="rId30" Type="http://schemas.openxmlformats.org/officeDocument/2006/relationships/image" Target="../media/image30.wmf"/><Relationship Id="rId35" Type="http://schemas.openxmlformats.org/officeDocument/2006/relationships/image" Target="../media/image35.wmf"/><Relationship Id="rId43" Type="http://schemas.openxmlformats.org/officeDocument/2006/relationships/image" Target="../media/image43.wmf"/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33" Type="http://schemas.openxmlformats.org/officeDocument/2006/relationships/image" Target="../media/image33.wmf"/><Relationship Id="rId38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8" y="2"/>
            <a:ext cx="4302317" cy="716410"/>
          </a:xfrm>
          <a:prstGeom prst="rect">
            <a:avLst/>
          </a:prstGeom>
        </p:spPr>
        <p:txBody>
          <a:bodyPr vert="horz" lIns="91325" tIns="45659" rIns="91325" bIns="45659" rtlCol="0"/>
          <a:lstStyle>
            <a:lvl1pPr algn="l">
              <a:defRPr sz="13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5622013" y="2"/>
            <a:ext cx="4302317" cy="716410"/>
          </a:xfrm>
          <a:prstGeom prst="rect">
            <a:avLst/>
          </a:prstGeom>
        </p:spPr>
        <p:txBody>
          <a:bodyPr vert="horz" wrap="square" lIns="91325" tIns="45659" rIns="91325" bIns="45659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70C64485-DD29-4AA2-8B5F-40D25FEDD510}" type="datetimeFigureOut">
              <a:rPr lang="es-ES" altLang="es-ES"/>
              <a:pPr/>
              <a:t>17/04/2019</a:t>
            </a:fld>
            <a:endParaRPr lang="es-ES" alt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232150" y="1074738"/>
            <a:ext cx="3462338" cy="5387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25" tIns="45659" rIns="91325" bIns="45659" rtlCol="0" anchor="ctr"/>
          <a:lstStyle/>
          <a:p>
            <a:pPr lvl="0"/>
            <a:endParaRPr lang="es-ES" noProof="0" smtClean="0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992665" y="6817384"/>
            <a:ext cx="7941310" cy="6461471"/>
          </a:xfrm>
          <a:prstGeom prst="rect">
            <a:avLst/>
          </a:prstGeom>
        </p:spPr>
        <p:txBody>
          <a:bodyPr vert="horz" wrap="square" lIns="91325" tIns="45659" rIns="91325" bIns="4565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altLang="es-ES" smtClean="0"/>
              <a:t>Haga clic para modificar el estilo de texto del patrón</a:t>
            </a:r>
          </a:p>
          <a:p>
            <a:pPr lvl="1"/>
            <a:r>
              <a:rPr lang="es-ES_tradnl" altLang="es-ES" smtClean="0"/>
              <a:t>Segundo nivel</a:t>
            </a:r>
          </a:p>
          <a:p>
            <a:pPr lvl="2"/>
            <a:r>
              <a:rPr lang="es-ES_tradnl" altLang="es-ES" smtClean="0"/>
              <a:t>Tercer nivel</a:t>
            </a:r>
          </a:p>
          <a:p>
            <a:pPr lvl="3"/>
            <a:r>
              <a:rPr lang="es-ES_tradnl" altLang="es-ES" smtClean="0"/>
              <a:t>Cuarto nivel</a:t>
            </a:r>
          </a:p>
          <a:p>
            <a:pPr lvl="4"/>
            <a:r>
              <a:rPr lang="es-ES_tradnl" altLang="es-ES" smtClean="0"/>
              <a:t>Quinto nivel</a:t>
            </a:r>
            <a:endParaRPr lang="es-ES" altLang="es-ES" smtClean="0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8" y="13634766"/>
            <a:ext cx="4302317" cy="718707"/>
          </a:xfrm>
          <a:prstGeom prst="rect">
            <a:avLst/>
          </a:prstGeom>
        </p:spPr>
        <p:txBody>
          <a:bodyPr vert="horz" lIns="91325" tIns="45659" rIns="91325" bIns="45659" rtlCol="0" anchor="b"/>
          <a:lstStyle>
            <a:lvl1pPr algn="l">
              <a:defRPr sz="13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5622013" y="13634766"/>
            <a:ext cx="4302317" cy="718707"/>
          </a:xfrm>
          <a:prstGeom prst="rect">
            <a:avLst/>
          </a:prstGeom>
        </p:spPr>
        <p:txBody>
          <a:bodyPr vert="horz" wrap="square" lIns="91325" tIns="45659" rIns="91325" bIns="45659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52F9CA4C-0429-4B4B-B98E-49997BC6DE3B}" type="slidenum">
              <a:rPr lang="es-ES" altLang="es-ES"/>
              <a:pPr/>
              <a:t>‹Nº›</a:t>
            </a:fld>
            <a:endParaRPr lang="es-ES" altLang="es-ES"/>
          </a:p>
        </p:txBody>
      </p:sp>
    </p:spTree>
    <p:extLst>
      <p:ext uri="{BB962C8B-B14F-4D97-AF65-F5344CB8AC3E}">
        <p14:creationId xmlns:p14="http://schemas.microsoft.com/office/powerpoint/2010/main" val="1556728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576804" rtl="0" eaLnBrk="0" fontAlgn="base" hangingPunct="0">
      <a:spcBef>
        <a:spcPct val="30000"/>
      </a:spcBef>
      <a:spcAft>
        <a:spcPct val="0"/>
      </a:spcAft>
      <a:defRPr sz="1514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1pPr>
    <a:lvl2pPr marL="576804" algn="l" defTabSz="576804" rtl="0" eaLnBrk="0" fontAlgn="base" hangingPunct="0">
      <a:spcBef>
        <a:spcPct val="30000"/>
      </a:spcBef>
      <a:spcAft>
        <a:spcPct val="0"/>
      </a:spcAft>
      <a:defRPr sz="1514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2pPr>
    <a:lvl3pPr marL="1153607" algn="l" defTabSz="576804" rtl="0" eaLnBrk="0" fontAlgn="base" hangingPunct="0">
      <a:spcBef>
        <a:spcPct val="30000"/>
      </a:spcBef>
      <a:spcAft>
        <a:spcPct val="0"/>
      </a:spcAft>
      <a:defRPr sz="1514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3pPr>
    <a:lvl4pPr marL="1730411" algn="l" defTabSz="576804" rtl="0" eaLnBrk="0" fontAlgn="base" hangingPunct="0">
      <a:spcBef>
        <a:spcPct val="30000"/>
      </a:spcBef>
      <a:spcAft>
        <a:spcPct val="0"/>
      </a:spcAft>
      <a:defRPr sz="1514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4pPr>
    <a:lvl5pPr marL="2307214" algn="l" defTabSz="576804" rtl="0" eaLnBrk="0" fontAlgn="base" hangingPunct="0">
      <a:spcBef>
        <a:spcPct val="30000"/>
      </a:spcBef>
      <a:spcAft>
        <a:spcPct val="0"/>
      </a:spcAft>
      <a:defRPr sz="1514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5pPr>
    <a:lvl6pPr marL="2884018" algn="l" defTabSz="576804" rtl="0" eaLnBrk="1" latinLnBrk="0" hangingPunct="1">
      <a:defRPr sz="1514" kern="1200">
        <a:solidFill>
          <a:schemeClr val="tx1"/>
        </a:solidFill>
        <a:latin typeface="+mn-lt"/>
        <a:ea typeface="+mn-ea"/>
        <a:cs typeface="+mn-cs"/>
      </a:defRPr>
    </a:lvl6pPr>
    <a:lvl7pPr marL="3460821" algn="l" defTabSz="576804" rtl="0" eaLnBrk="1" latinLnBrk="0" hangingPunct="1">
      <a:defRPr sz="1514" kern="1200">
        <a:solidFill>
          <a:schemeClr val="tx1"/>
        </a:solidFill>
        <a:latin typeface="+mn-lt"/>
        <a:ea typeface="+mn-ea"/>
        <a:cs typeface="+mn-cs"/>
      </a:defRPr>
    </a:lvl7pPr>
    <a:lvl8pPr marL="4037625" algn="l" defTabSz="576804" rtl="0" eaLnBrk="1" latinLnBrk="0" hangingPunct="1">
      <a:defRPr sz="1514" kern="1200">
        <a:solidFill>
          <a:schemeClr val="tx1"/>
        </a:solidFill>
        <a:latin typeface="+mn-lt"/>
        <a:ea typeface="+mn-ea"/>
        <a:cs typeface="+mn-cs"/>
      </a:defRPr>
    </a:lvl8pPr>
    <a:lvl9pPr marL="4614428" algn="l" defTabSz="576804" rtl="0" eaLnBrk="1" latinLnBrk="0" hangingPunct="1">
      <a:defRPr sz="15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29950" y="15656660"/>
            <a:ext cx="27539394" cy="108033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59894" y="28559970"/>
            <a:ext cx="22679501" cy="12879987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181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0362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0543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072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0905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1086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1267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144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E11C88-0860-459F-B489-77E00BA7115B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5D0B37-3625-4516-9C9E-2223DF2D85D0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3564260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B2F58E-09BF-48BF-9D7F-C10B5C1BB81F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4A34B7-1B5F-4DB5-B759-B5DF5FEA7AAE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3224022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68454" y="4841673"/>
            <a:ext cx="21869519" cy="10321489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859895" y="4841673"/>
            <a:ext cx="65068569" cy="10321489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85407C4-BE3D-4E5C-B91F-166EE04CAD18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A0F151-A49C-4832-BF5C-885DF3EFFE0E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485463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7C4BFB-952D-43AE-9BDA-9F91C1F67BBA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E65C03-A48E-4B69-8A1F-49B04E2EF881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3849454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9323" y="32386637"/>
            <a:ext cx="27539394" cy="10009991"/>
          </a:xfrm>
        </p:spPr>
        <p:txBody>
          <a:bodyPr anchor="t"/>
          <a:lstStyle>
            <a:lvl1pPr algn="l">
              <a:defRPr sz="8915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59323" y="21361656"/>
            <a:ext cx="27539394" cy="11024986"/>
          </a:xfrm>
        </p:spPr>
        <p:txBody>
          <a:bodyPr anchor="b"/>
          <a:lstStyle>
            <a:lvl1pPr marL="0" indent="0">
              <a:buNone/>
              <a:defRPr sz="4460">
                <a:solidFill>
                  <a:schemeClr val="tx1">
                    <a:tint val="75000"/>
                  </a:schemeClr>
                </a:solidFill>
              </a:defRPr>
            </a:lvl1pPr>
            <a:lvl2pPr marL="1018105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2036209" indent="0">
              <a:buNone/>
              <a:defRPr sz="3601">
                <a:solidFill>
                  <a:schemeClr val="tx1">
                    <a:tint val="75000"/>
                  </a:schemeClr>
                </a:solidFill>
              </a:defRPr>
            </a:lvl3pPr>
            <a:lvl4pPr marL="3054317" indent="0">
              <a:buNone/>
              <a:defRPr sz="3085">
                <a:solidFill>
                  <a:schemeClr val="tx1">
                    <a:tint val="75000"/>
                  </a:schemeClr>
                </a:solidFill>
              </a:defRPr>
            </a:lvl4pPr>
            <a:lvl5pPr marL="4072422" indent="0">
              <a:buNone/>
              <a:defRPr sz="3085">
                <a:solidFill>
                  <a:schemeClr val="tx1">
                    <a:tint val="75000"/>
                  </a:schemeClr>
                </a:solidFill>
              </a:defRPr>
            </a:lvl5pPr>
            <a:lvl6pPr marL="5090526" indent="0">
              <a:buNone/>
              <a:defRPr sz="3085">
                <a:solidFill>
                  <a:schemeClr val="tx1">
                    <a:tint val="75000"/>
                  </a:schemeClr>
                </a:solidFill>
              </a:defRPr>
            </a:lvl6pPr>
            <a:lvl7pPr marL="6108631" indent="0">
              <a:buNone/>
              <a:defRPr sz="3085">
                <a:solidFill>
                  <a:schemeClr val="tx1">
                    <a:tint val="75000"/>
                  </a:schemeClr>
                </a:solidFill>
              </a:defRPr>
            </a:lvl7pPr>
            <a:lvl8pPr marL="7126738" indent="0">
              <a:buNone/>
              <a:defRPr sz="3085">
                <a:solidFill>
                  <a:schemeClr val="tx1">
                    <a:tint val="75000"/>
                  </a:schemeClr>
                </a:solidFill>
              </a:defRPr>
            </a:lvl8pPr>
            <a:lvl9pPr marL="8144843" indent="0">
              <a:buNone/>
              <a:defRPr sz="308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5D42F8-9518-45EC-A5FB-9B96849E9D19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60A34E-8B7A-4692-A864-44D261B8F9E0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497210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859895" y="28221648"/>
            <a:ext cx="43469045" cy="79834918"/>
          </a:xfrm>
        </p:spPr>
        <p:txBody>
          <a:bodyPr/>
          <a:lstStyle>
            <a:lvl1pPr>
              <a:defRPr sz="6230"/>
            </a:lvl1pPr>
            <a:lvl2pPr>
              <a:defRPr sz="5372"/>
            </a:lvl2pPr>
            <a:lvl3pPr>
              <a:defRPr sz="446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868930" y="28221648"/>
            <a:ext cx="43469045" cy="79834918"/>
          </a:xfrm>
        </p:spPr>
        <p:txBody>
          <a:bodyPr/>
          <a:lstStyle>
            <a:lvl1pPr>
              <a:defRPr sz="6230"/>
            </a:lvl1pPr>
            <a:lvl2pPr>
              <a:defRPr sz="5372"/>
            </a:lvl2pPr>
            <a:lvl3pPr>
              <a:defRPr sz="446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0FE328F-140C-4059-9EDB-F9318D138686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6D2F2-AADE-48A3-9396-CF950EB2D8EF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143296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966" y="2018335"/>
            <a:ext cx="29159358" cy="839999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19968" y="11281664"/>
            <a:ext cx="14315312" cy="4701660"/>
          </a:xfrm>
        </p:spPr>
        <p:txBody>
          <a:bodyPr anchor="b"/>
          <a:lstStyle>
            <a:lvl1pPr marL="0" indent="0">
              <a:buNone/>
              <a:defRPr sz="5372" b="1"/>
            </a:lvl1pPr>
            <a:lvl2pPr marL="1018105" indent="0">
              <a:buNone/>
              <a:defRPr sz="4460" b="1"/>
            </a:lvl2pPr>
            <a:lvl3pPr marL="2036209" indent="0">
              <a:buNone/>
              <a:defRPr sz="4000" b="1"/>
            </a:lvl3pPr>
            <a:lvl4pPr marL="3054317" indent="0">
              <a:buNone/>
              <a:defRPr sz="3601" b="1"/>
            </a:lvl4pPr>
            <a:lvl5pPr marL="4072422" indent="0">
              <a:buNone/>
              <a:defRPr sz="3601" b="1"/>
            </a:lvl5pPr>
            <a:lvl6pPr marL="5090526" indent="0">
              <a:buNone/>
              <a:defRPr sz="3601" b="1"/>
            </a:lvl6pPr>
            <a:lvl7pPr marL="6108631" indent="0">
              <a:buNone/>
              <a:defRPr sz="3601" b="1"/>
            </a:lvl7pPr>
            <a:lvl8pPr marL="7126738" indent="0">
              <a:buNone/>
              <a:defRPr sz="3601" b="1"/>
            </a:lvl8pPr>
            <a:lvl9pPr marL="8144843" indent="0">
              <a:buNone/>
              <a:defRPr sz="3601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19968" y="15983322"/>
            <a:ext cx="14315312" cy="29038308"/>
          </a:xfrm>
        </p:spPr>
        <p:txBody>
          <a:bodyPr/>
          <a:lstStyle>
            <a:lvl1pPr>
              <a:defRPr sz="5372"/>
            </a:lvl1pPr>
            <a:lvl2pPr>
              <a:defRPr sz="4460"/>
            </a:lvl2pPr>
            <a:lvl3pPr>
              <a:defRPr sz="4000"/>
            </a:lvl3pPr>
            <a:lvl4pPr>
              <a:defRPr sz="3601"/>
            </a:lvl4pPr>
            <a:lvl5pPr>
              <a:defRPr sz="3601"/>
            </a:lvl5pPr>
            <a:lvl6pPr>
              <a:defRPr sz="3601"/>
            </a:lvl6pPr>
            <a:lvl7pPr>
              <a:defRPr sz="3601"/>
            </a:lvl7pPr>
            <a:lvl8pPr>
              <a:defRPr sz="3601"/>
            </a:lvl8pPr>
            <a:lvl9pPr>
              <a:defRPr sz="3601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458392" y="11281664"/>
            <a:ext cx="14320936" cy="4701660"/>
          </a:xfrm>
        </p:spPr>
        <p:txBody>
          <a:bodyPr anchor="b"/>
          <a:lstStyle>
            <a:lvl1pPr marL="0" indent="0">
              <a:buNone/>
              <a:defRPr sz="5372" b="1"/>
            </a:lvl1pPr>
            <a:lvl2pPr marL="1018105" indent="0">
              <a:buNone/>
              <a:defRPr sz="4460" b="1"/>
            </a:lvl2pPr>
            <a:lvl3pPr marL="2036209" indent="0">
              <a:buNone/>
              <a:defRPr sz="4000" b="1"/>
            </a:lvl3pPr>
            <a:lvl4pPr marL="3054317" indent="0">
              <a:buNone/>
              <a:defRPr sz="3601" b="1"/>
            </a:lvl4pPr>
            <a:lvl5pPr marL="4072422" indent="0">
              <a:buNone/>
              <a:defRPr sz="3601" b="1"/>
            </a:lvl5pPr>
            <a:lvl6pPr marL="5090526" indent="0">
              <a:buNone/>
              <a:defRPr sz="3601" b="1"/>
            </a:lvl6pPr>
            <a:lvl7pPr marL="6108631" indent="0">
              <a:buNone/>
              <a:defRPr sz="3601" b="1"/>
            </a:lvl7pPr>
            <a:lvl8pPr marL="7126738" indent="0">
              <a:buNone/>
              <a:defRPr sz="3601" b="1"/>
            </a:lvl8pPr>
            <a:lvl9pPr marL="8144843" indent="0">
              <a:buNone/>
              <a:defRPr sz="3601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458392" y="15983322"/>
            <a:ext cx="14320936" cy="29038308"/>
          </a:xfrm>
        </p:spPr>
        <p:txBody>
          <a:bodyPr/>
          <a:lstStyle>
            <a:lvl1pPr>
              <a:defRPr sz="5372"/>
            </a:lvl1pPr>
            <a:lvl2pPr>
              <a:defRPr sz="4460"/>
            </a:lvl2pPr>
            <a:lvl3pPr>
              <a:defRPr sz="4000"/>
            </a:lvl3pPr>
            <a:lvl4pPr>
              <a:defRPr sz="3601"/>
            </a:lvl4pPr>
            <a:lvl5pPr>
              <a:defRPr sz="3601"/>
            </a:lvl5pPr>
            <a:lvl6pPr>
              <a:defRPr sz="3601"/>
            </a:lvl6pPr>
            <a:lvl7pPr>
              <a:defRPr sz="3601"/>
            </a:lvl7pPr>
            <a:lvl8pPr>
              <a:defRPr sz="3601"/>
            </a:lvl8pPr>
            <a:lvl9pPr>
              <a:defRPr sz="3601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450E3F-8E06-4456-882F-251F698844AA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3C0CD8-F1A8-4E2E-819D-999C7A2C5649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4365872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244B17-952B-4EFC-A961-F3C7170A44E4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A63C61-4003-40EB-986F-EDFB3E858957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7833973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80DB533-67C9-4A4D-85F8-1903CF0FDA5C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373360-7EEC-4A5A-ACFB-924B0A7558A3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5122871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968" y="2006667"/>
            <a:ext cx="10659142" cy="8539991"/>
          </a:xfrm>
        </p:spPr>
        <p:txBody>
          <a:bodyPr anchor="b"/>
          <a:lstStyle>
            <a:lvl1pPr algn="l">
              <a:defRPr sz="446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67224" y="2006671"/>
            <a:ext cx="18112103" cy="43014960"/>
          </a:xfrm>
        </p:spPr>
        <p:txBody>
          <a:bodyPr/>
          <a:lstStyle>
            <a:lvl1pPr>
              <a:defRPr sz="7142"/>
            </a:lvl1pPr>
            <a:lvl2pPr>
              <a:defRPr sz="6230"/>
            </a:lvl2pPr>
            <a:lvl3pPr>
              <a:defRPr sz="5372"/>
            </a:lvl3pPr>
            <a:lvl4pPr>
              <a:defRPr sz="4460"/>
            </a:lvl4pPr>
            <a:lvl5pPr>
              <a:defRPr sz="4460"/>
            </a:lvl5pPr>
            <a:lvl6pPr>
              <a:defRPr sz="4460"/>
            </a:lvl6pPr>
            <a:lvl7pPr>
              <a:defRPr sz="4460"/>
            </a:lvl7pPr>
            <a:lvl8pPr>
              <a:defRPr sz="4460"/>
            </a:lvl8pPr>
            <a:lvl9pPr>
              <a:defRPr sz="446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19968" y="10546664"/>
            <a:ext cx="10659142" cy="34474968"/>
          </a:xfrm>
        </p:spPr>
        <p:txBody>
          <a:bodyPr/>
          <a:lstStyle>
            <a:lvl1pPr marL="0" indent="0">
              <a:buNone/>
              <a:defRPr sz="3085"/>
            </a:lvl1pPr>
            <a:lvl2pPr marL="1018105" indent="0">
              <a:buNone/>
              <a:defRPr sz="2685"/>
            </a:lvl2pPr>
            <a:lvl3pPr marL="2036209" indent="0">
              <a:buNone/>
              <a:defRPr sz="2173"/>
            </a:lvl3pPr>
            <a:lvl4pPr marL="3054317" indent="0">
              <a:buNone/>
              <a:defRPr sz="2057"/>
            </a:lvl4pPr>
            <a:lvl5pPr marL="4072422" indent="0">
              <a:buNone/>
              <a:defRPr sz="2057"/>
            </a:lvl5pPr>
            <a:lvl6pPr marL="5090526" indent="0">
              <a:buNone/>
              <a:defRPr sz="2057"/>
            </a:lvl6pPr>
            <a:lvl7pPr marL="6108631" indent="0">
              <a:buNone/>
              <a:defRPr sz="2057"/>
            </a:lvl7pPr>
            <a:lvl8pPr marL="7126738" indent="0">
              <a:buNone/>
              <a:defRPr sz="2057"/>
            </a:lvl8pPr>
            <a:lvl9pPr marL="8144843" indent="0">
              <a:buNone/>
              <a:defRPr sz="2057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76DF4E-07A8-4A4B-BC25-200C99DFAF8A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2D0AFD-D0DB-4FA5-BBC0-4A4A4F372963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478051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488" y="35279967"/>
            <a:ext cx="19439573" cy="4165001"/>
          </a:xfrm>
        </p:spPr>
        <p:txBody>
          <a:bodyPr anchor="b"/>
          <a:lstStyle>
            <a:lvl1pPr algn="l">
              <a:defRPr sz="446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350488" y="4503331"/>
            <a:ext cx="19439573" cy="30239970"/>
          </a:xfrm>
        </p:spPr>
        <p:txBody>
          <a:bodyPr rtlCol="0">
            <a:normAutofit/>
          </a:bodyPr>
          <a:lstStyle>
            <a:lvl1pPr marL="0" indent="0">
              <a:buNone/>
              <a:defRPr sz="7142"/>
            </a:lvl1pPr>
            <a:lvl2pPr marL="1018105" indent="0">
              <a:buNone/>
              <a:defRPr sz="6230"/>
            </a:lvl2pPr>
            <a:lvl3pPr marL="2036209" indent="0">
              <a:buNone/>
              <a:defRPr sz="5372"/>
            </a:lvl3pPr>
            <a:lvl4pPr marL="3054317" indent="0">
              <a:buNone/>
              <a:defRPr sz="4460"/>
            </a:lvl4pPr>
            <a:lvl5pPr marL="4072422" indent="0">
              <a:buNone/>
              <a:defRPr sz="4460"/>
            </a:lvl5pPr>
            <a:lvl6pPr marL="5090526" indent="0">
              <a:buNone/>
              <a:defRPr sz="4460"/>
            </a:lvl6pPr>
            <a:lvl7pPr marL="6108631" indent="0">
              <a:buNone/>
              <a:defRPr sz="4460"/>
            </a:lvl7pPr>
            <a:lvl8pPr marL="7126738" indent="0">
              <a:buNone/>
              <a:defRPr sz="4460"/>
            </a:lvl8pPr>
            <a:lvl9pPr marL="8144843" indent="0">
              <a:buNone/>
              <a:defRPr sz="446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50488" y="39444972"/>
            <a:ext cx="19439573" cy="5914992"/>
          </a:xfrm>
        </p:spPr>
        <p:txBody>
          <a:bodyPr/>
          <a:lstStyle>
            <a:lvl1pPr marL="0" indent="0">
              <a:buNone/>
              <a:defRPr sz="3085"/>
            </a:lvl1pPr>
            <a:lvl2pPr marL="1018105" indent="0">
              <a:buNone/>
              <a:defRPr sz="2685"/>
            </a:lvl2pPr>
            <a:lvl3pPr marL="2036209" indent="0">
              <a:buNone/>
              <a:defRPr sz="2173"/>
            </a:lvl3pPr>
            <a:lvl4pPr marL="3054317" indent="0">
              <a:buNone/>
              <a:defRPr sz="2057"/>
            </a:lvl4pPr>
            <a:lvl5pPr marL="4072422" indent="0">
              <a:buNone/>
              <a:defRPr sz="2057"/>
            </a:lvl5pPr>
            <a:lvl6pPr marL="5090526" indent="0">
              <a:buNone/>
              <a:defRPr sz="2057"/>
            </a:lvl6pPr>
            <a:lvl7pPr marL="6108631" indent="0">
              <a:buNone/>
              <a:defRPr sz="2057"/>
            </a:lvl7pPr>
            <a:lvl8pPr marL="7126738" indent="0">
              <a:buNone/>
              <a:defRPr sz="2057"/>
            </a:lvl8pPr>
            <a:lvl9pPr marL="8144843" indent="0">
              <a:buNone/>
              <a:defRPr sz="2057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5F8CAB-AB87-4D85-80AE-FBD4F128FBBE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37C461-CE70-4275-8CE6-CA1875F10F2E}" type="slidenum">
              <a:rPr lang="en-US" altLang="es-ES"/>
              <a:pPr/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26804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1619597" y="2018010"/>
            <a:ext cx="29160098" cy="839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56314" tIns="178157" rIns="356314" bIns="17815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619597" y="11759430"/>
            <a:ext cx="29160098" cy="33266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56314" tIns="178157" rIns="356314" bIns="1781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ext styles</a:t>
            </a:r>
          </a:p>
          <a:p>
            <a:pPr lvl="1"/>
            <a:r>
              <a:rPr lang="en-US" altLang="es-ES" smtClean="0"/>
              <a:t>Second level</a:t>
            </a:r>
          </a:p>
          <a:p>
            <a:pPr lvl="2"/>
            <a:r>
              <a:rPr lang="en-US" altLang="es-ES" smtClean="0"/>
              <a:t>Third level</a:t>
            </a:r>
          </a:p>
          <a:p>
            <a:pPr lvl="3"/>
            <a:r>
              <a:rPr lang="en-US" altLang="es-ES" smtClean="0"/>
              <a:t>Fourth level</a:t>
            </a:r>
          </a:p>
          <a:p>
            <a:pPr lvl="4"/>
            <a:r>
              <a:rPr lang="en-US" altLang="es-E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19595" y="46712563"/>
            <a:ext cx="7560984" cy="2685091"/>
          </a:xfrm>
          <a:prstGeom prst="rect">
            <a:avLst/>
          </a:prstGeom>
        </p:spPr>
        <p:txBody>
          <a:bodyPr vert="horz" wrap="square" lIns="356314" tIns="178157" rIns="356314" bIns="178157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2685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fld id="{D4EB9E1B-DF4E-4EE6-BABE-6E20663E176F}" type="datetime1">
              <a:rPr lang="en-US" altLang="es-ES"/>
              <a:pPr/>
              <a:t>4/17/2019</a:t>
            </a:fld>
            <a:endParaRPr lang="en-US" alt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069901" y="46712563"/>
            <a:ext cx="10259487" cy="2685091"/>
          </a:xfrm>
          <a:prstGeom prst="rect">
            <a:avLst/>
          </a:prstGeom>
        </p:spPr>
        <p:txBody>
          <a:bodyPr vert="horz" wrap="square" lIns="356314" tIns="178157" rIns="356314" bIns="178157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2685">
                <a:solidFill>
                  <a:srgbClr val="898989"/>
                </a:solidFill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3218711" y="46712563"/>
            <a:ext cx="7560985" cy="2685091"/>
          </a:xfrm>
          <a:prstGeom prst="rect">
            <a:avLst/>
          </a:prstGeom>
        </p:spPr>
        <p:txBody>
          <a:bodyPr vert="horz" wrap="square" lIns="356314" tIns="178157" rIns="356314" bIns="178157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2685">
                <a:solidFill>
                  <a:srgbClr val="898989"/>
                </a:solidFill>
                <a:cs typeface="Arial" panose="020B0604020202020204" pitchFamily="34" charset="0"/>
              </a:defRPr>
            </a:lvl1pPr>
          </a:lstStyle>
          <a:p>
            <a:fld id="{0323E761-F950-4AD7-B12C-B722C0F029C3}" type="slidenum">
              <a:rPr lang="en-US" altLang="es-ES"/>
              <a:pPr/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16066" rtl="0" eaLnBrk="0" fontAlgn="base" hangingPunct="0">
        <a:spcBef>
          <a:spcPct val="0"/>
        </a:spcBef>
        <a:spcAft>
          <a:spcPct val="0"/>
        </a:spcAft>
        <a:defRPr sz="9831" kern="1200">
          <a:solidFill>
            <a:schemeClr val="tx1"/>
          </a:solidFill>
          <a:latin typeface="Arial"/>
          <a:ea typeface="MS PGothic" panose="020B0600070205080204" pitchFamily="34" charset="-128"/>
          <a:cs typeface="MS PGothic" charset="0"/>
        </a:defRPr>
      </a:lvl1pPr>
      <a:lvl2pPr algn="ctr" defTabSz="1016066" rtl="0" eaLnBrk="0" fontAlgn="base" hangingPunct="0">
        <a:spcBef>
          <a:spcPct val="0"/>
        </a:spcBef>
        <a:spcAft>
          <a:spcPct val="0"/>
        </a:spcAft>
        <a:defRPr sz="9831">
          <a:solidFill>
            <a:schemeClr val="tx1"/>
          </a:solidFill>
          <a:latin typeface="Arial" charset="0"/>
          <a:ea typeface="MS PGothic" panose="020B0600070205080204" pitchFamily="34" charset="-128"/>
          <a:cs typeface="MS PGothic" charset="0"/>
        </a:defRPr>
      </a:lvl2pPr>
      <a:lvl3pPr algn="ctr" defTabSz="1016066" rtl="0" eaLnBrk="0" fontAlgn="base" hangingPunct="0">
        <a:spcBef>
          <a:spcPct val="0"/>
        </a:spcBef>
        <a:spcAft>
          <a:spcPct val="0"/>
        </a:spcAft>
        <a:defRPr sz="9831">
          <a:solidFill>
            <a:schemeClr val="tx1"/>
          </a:solidFill>
          <a:latin typeface="Arial" charset="0"/>
          <a:ea typeface="MS PGothic" panose="020B0600070205080204" pitchFamily="34" charset="-128"/>
          <a:cs typeface="MS PGothic" charset="0"/>
        </a:defRPr>
      </a:lvl3pPr>
      <a:lvl4pPr algn="ctr" defTabSz="1016066" rtl="0" eaLnBrk="0" fontAlgn="base" hangingPunct="0">
        <a:spcBef>
          <a:spcPct val="0"/>
        </a:spcBef>
        <a:spcAft>
          <a:spcPct val="0"/>
        </a:spcAft>
        <a:defRPr sz="9831">
          <a:solidFill>
            <a:schemeClr val="tx1"/>
          </a:solidFill>
          <a:latin typeface="Arial" charset="0"/>
          <a:ea typeface="MS PGothic" panose="020B0600070205080204" pitchFamily="34" charset="-128"/>
          <a:cs typeface="MS PGothic" charset="0"/>
        </a:defRPr>
      </a:lvl4pPr>
      <a:lvl5pPr algn="ctr" defTabSz="1016066" rtl="0" eaLnBrk="0" fontAlgn="base" hangingPunct="0">
        <a:spcBef>
          <a:spcPct val="0"/>
        </a:spcBef>
        <a:spcAft>
          <a:spcPct val="0"/>
        </a:spcAft>
        <a:defRPr sz="9831">
          <a:solidFill>
            <a:schemeClr val="tx1"/>
          </a:solidFill>
          <a:latin typeface="Arial" charset="0"/>
          <a:ea typeface="MS PGothic" panose="020B0600070205080204" pitchFamily="34" charset="-128"/>
          <a:cs typeface="MS PGothic" charset="0"/>
        </a:defRPr>
      </a:lvl5pPr>
      <a:lvl6pPr marL="371192" algn="ctr" defTabSz="1016911" rtl="0" fontAlgn="base">
        <a:spcBef>
          <a:spcPct val="0"/>
        </a:spcBef>
        <a:spcAft>
          <a:spcPct val="0"/>
        </a:spcAft>
        <a:defRPr sz="9831">
          <a:solidFill>
            <a:schemeClr val="tx1"/>
          </a:solidFill>
          <a:latin typeface="Arial" charset="0"/>
        </a:defRPr>
      </a:lvl6pPr>
      <a:lvl7pPr marL="742385" algn="ctr" defTabSz="1016911" rtl="0" fontAlgn="base">
        <a:spcBef>
          <a:spcPct val="0"/>
        </a:spcBef>
        <a:spcAft>
          <a:spcPct val="0"/>
        </a:spcAft>
        <a:defRPr sz="9831">
          <a:solidFill>
            <a:schemeClr val="tx1"/>
          </a:solidFill>
          <a:latin typeface="Arial" charset="0"/>
        </a:defRPr>
      </a:lvl7pPr>
      <a:lvl8pPr marL="1113577" algn="ctr" defTabSz="1016911" rtl="0" fontAlgn="base">
        <a:spcBef>
          <a:spcPct val="0"/>
        </a:spcBef>
        <a:spcAft>
          <a:spcPct val="0"/>
        </a:spcAft>
        <a:defRPr sz="9831">
          <a:solidFill>
            <a:schemeClr val="tx1"/>
          </a:solidFill>
          <a:latin typeface="Arial" charset="0"/>
        </a:defRPr>
      </a:lvl8pPr>
      <a:lvl9pPr marL="1484768" algn="ctr" defTabSz="1016911" rtl="0" fontAlgn="base">
        <a:spcBef>
          <a:spcPct val="0"/>
        </a:spcBef>
        <a:spcAft>
          <a:spcPct val="0"/>
        </a:spcAft>
        <a:defRPr sz="9831">
          <a:solidFill>
            <a:schemeClr val="tx1"/>
          </a:solidFill>
          <a:latin typeface="Arial" charset="0"/>
        </a:defRPr>
      </a:lvl9pPr>
    </p:titleStyle>
    <p:bodyStyle>
      <a:lvl1pPr marL="762957" indent="-762957" algn="l" defTabSz="1016066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7142" kern="1200">
          <a:solidFill>
            <a:schemeClr val="tx1"/>
          </a:solidFill>
          <a:latin typeface="Arial"/>
          <a:ea typeface="MS PGothic" panose="020B0600070205080204" pitchFamily="34" charset="-128"/>
          <a:cs typeface="MS PGothic" charset="0"/>
        </a:defRPr>
      </a:lvl1pPr>
      <a:lvl2pPr marL="1652921" indent="-635041" algn="l" defTabSz="1016066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6230" kern="1200">
          <a:solidFill>
            <a:schemeClr val="tx1"/>
          </a:solidFill>
          <a:latin typeface="Arial"/>
          <a:ea typeface="MS PGothic" panose="020B0600070205080204" pitchFamily="34" charset="-128"/>
          <a:cs typeface="MS PGothic" charset="0"/>
        </a:defRPr>
      </a:lvl2pPr>
      <a:lvl3pPr marL="2543793" indent="-507127" algn="l" defTabSz="1016066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5372" kern="1200">
          <a:solidFill>
            <a:schemeClr val="tx1"/>
          </a:solidFill>
          <a:latin typeface="Arial"/>
          <a:ea typeface="MS PGothic" panose="020B0600070205080204" pitchFamily="34" charset="-128"/>
          <a:cs typeface="MS PGothic" charset="0"/>
        </a:defRPr>
      </a:lvl3pPr>
      <a:lvl4pPr marL="3561673" indent="-507127" algn="l" defTabSz="1016066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4460" kern="1200">
          <a:solidFill>
            <a:schemeClr val="tx1"/>
          </a:solidFill>
          <a:latin typeface="Arial"/>
          <a:ea typeface="MS PGothic" panose="020B0600070205080204" pitchFamily="34" charset="-128"/>
          <a:cs typeface="MS PGothic" charset="0"/>
        </a:defRPr>
      </a:lvl4pPr>
      <a:lvl5pPr marL="4580459" indent="-507127" algn="l" defTabSz="1016066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4460" kern="1200">
          <a:solidFill>
            <a:schemeClr val="tx1"/>
          </a:solidFill>
          <a:latin typeface="Arial"/>
          <a:ea typeface="MS PGothic" panose="020B0600070205080204" pitchFamily="34" charset="-128"/>
          <a:cs typeface="MS PGothic" charset="0"/>
        </a:defRPr>
      </a:lvl5pPr>
      <a:lvl6pPr marL="5599578" indent="-509052" algn="l" defTabSz="1018105" rtl="0" eaLnBrk="1" latinLnBrk="0" hangingPunct="1">
        <a:spcBef>
          <a:spcPct val="20000"/>
        </a:spcBef>
        <a:buFont typeface="Arial"/>
        <a:buChar char="•"/>
        <a:defRPr sz="4460" kern="1200">
          <a:solidFill>
            <a:schemeClr val="tx1"/>
          </a:solidFill>
          <a:latin typeface="+mn-lt"/>
          <a:ea typeface="+mn-ea"/>
          <a:cs typeface="+mn-cs"/>
        </a:defRPr>
      </a:lvl6pPr>
      <a:lvl7pPr marL="6617685" indent="-509052" algn="l" defTabSz="1018105" rtl="0" eaLnBrk="1" latinLnBrk="0" hangingPunct="1">
        <a:spcBef>
          <a:spcPct val="20000"/>
        </a:spcBef>
        <a:buFont typeface="Arial"/>
        <a:buChar char="•"/>
        <a:defRPr sz="4460" kern="1200">
          <a:solidFill>
            <a:schemeClr val="tx1"/>
          </a:solidFill>
          <a:latin typeface="+mn-lt"/>
          <a:ea typeface="+mn-ea"/>
          <a:cs typeface="+mn-cs"/>
        </a:defRPr>
      </a:lvl7pPr>
      <a:lvl8pPr marL="7635791" indent="-509052" algn="l" defTabSz="1018105" rtl="0" eaLnBrk="1" latinLnBrk="0" hangingPunct="1">
        <a:spcBef>
          <a:spcPct val="20000"/>
        </a:spcBef>
        <a:buFont typeface="Arial"/>
        <a:buChar char="•"/>
        <a:defRPr sz="4460" kern="1200">
          <a:solidFill>
            <a:schemeClr val="tx1"/>
          </a:solidFill>
          <a:latin typeface="+mn-lt"/>
          <a:ea typeface="+mn-ea"/>
          <a:cs typeface="+mn-cs"/>
        </a:defRPr>
      </a:lvl8pPr>
      <a:lvl9pPr marL="8653897" indent="-509052" algn="l" defTabSz="1018105" rtl="0" eaLnBrk="1" latinLnBrk="0" hangingPunct="1">
        <a:spcBef>
          <a:spcPct val="20000"/>
        </a:spcBef>
        <a:buFont typeface="Arial"/>
        <a:buChar char="•"/>
        <a:defRPr sz="44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18105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1pPr>
      <a:lvl2pPr marL="1018105" algn="l" defTabSz="1018105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2036209" algn="l" defTabSz="1018105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054317" algn="l" defTabSz="1018105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4pPr>
      <a:lvl5pPr marL="4072422" algn="l" defTabSz="1018105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5pPr>
      <a:lvl6pPr marL="5090526" algn="l" defTabSz="1018105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6pPr>
      <a:lvl7pPr marL="6108631" algn="l" defTabSz="1018105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7pPr>
      <a:lvl8pPr marL="7126738" algn="l" defTabSz="1018105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8pPr>
      <a:lvl9pPr marL="8144843" algn="l" defTabSz="1018105" rtl="0" eaLnBrk="1" latinLnBrk="0" hangingPunct="1">
        <a:defRPr sz="4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450.bin"/><Relationship Id="rId21" Type="http://schemas.openxmlformats.org/officeDocument/2006/relationships/oleObject" Target="../embeddings/oleObject8.bin"/><Relationship Id="rId42" Type="http://schemas.openxmlformats.org/officeDocument/2006/relationships/oleObject" Target="../embeddings/oleObject19.bin"/><Relationship Id="rId47" Type="http://schemas.openxmlformats.org/officeDocument/2006/relationships/image" Target="../media/image20.wmf"/><Relationship Id="rId63" Type="http://schemas.openxmlformats.org/officeDocument/2006/relationships/image" Target="../media/image28.wmf"/><Relationship Id="rId68" Type="http://schemas.openxmlformats.org/officeDocument/2006/relationships/oleObject" Target="../embeddings/oleObject32.bin"/><Relationship Id="rId84" Type="http://schemas.openxmlformats.org/officeDocument/2006/relationships/image" Target="../media/image33.wmf"/><Relationship Id="rId89" Type="http://schemas.openxmlformats.org/officeDocument/2006/relationships/oleObject" Target="../embeddings/oleObject380.bin"/><Relationship Id="rId112" Type="http://schemas.openxmlformats.org/officeDocument/2006/relationships/image" Target="../media/image40.wmf"/><Relationship Id="rId16" Type="http://schemas.openxmlformats.org/officeDocument/2006/relationships/image" Target="../media/image5.wmf"/><Relationship Id="rId107" Type="http://schemas.openxmlformats.org/officeDocument/2006/relationships/oleObject" Target="../embeddings/oleObject43.bin"/><Relationship Id="rId11" Type="http://schemas.openxmlformats.org/officeDocument/2006/relationships/oleObject" Target="../embeddings/oleObject3.bin"/><Relationship Id="rId32" Type="http://schemas.openxmlformats.org/officeDocument/2006/relationships/image" Target="../media/image13.wmf"/><Relationship Id="rId37" Type="http://schemas.openxmlformats.org/officeDocument/2006/relationships/oleObject" Target="../embeddings/oleObject16.bin"/><Relationship Id="rId53" Type="http://schemas.openxmlformats.org/officeDocument/2006/relationships/image" Target="../media/image23.wmf"/><Relationship Id="rId58" Type="http://schemas.openxmlformats.org/officeDocument/2006/relationships/oleObject" Target="../embeddings/oleObject27.bin"/><Relationship Id="rId74" Type="http://schemas.openxmlformats.org/officeDocument/2006/relationships/image" Target="../media/image31.wmf"/><Relationship Id="rId79" Type="http://schemas.openxmlformats.org/officeDocument/2006/relationships/oleObject" Target="../embeddings/oleObject360.bin"/><Relationship Id="rId102" Type="http://schemas.openxmlformats.org/officeDocument/2006/relationships/image" Target="../media/image37.wmf"/><Relationship Id="rId123" Type="http://schemas.openxmlformats.org/officeDocument/2006/relationships/hyperlink" Target="https://doi.org/10.1029/2018WR023254" TargetMode="External"/><Relationship Id="rId128" Type="http://schemas.openxmlformats.org/officeDocument/2006/relationships/image" Target="../media/image43.wmf"/><Relationship Id="rId5" Type="http://schemas.openxmlformats.org/officeDocument/2006/relationships/image" Target="../media/image46.tif"/><Relationship Id="rId90" Type="http://schemas.openxmlformats.org/officeDocument/2006/relationships/image" Target="../media/image34.wmf"/><Relationship Id="rId95" Type="http://schemas.openxmlformats.org/officeDocument/2006/relationships/oleObject" Target="../embeddings/oleObject40.bin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11.bin"/><Relationship Id="rId43" Type="http://schemas.openxmlformats.org/officeDocument/2006/relationships/image" Target="../media/image18.wmf"/><Relationship Id="rId48" Type="http://schemas.openxmlformats.org/officeDocument/2006/relationships/oleObject" Target="../embeddings/oleObject22.bin"/><Relationship Id="rId64" Type="http://schemas.openxmlformats.org/officeDocument/2006/relationships/oleObject" Target="../embeddings/oleObject30.bin"/><Relationship Id="rId69" Type="http://schemas.openxmlformats.org/officeDocument/2006/relationships/oleObject" Target="../embeddings/oleObject33.bin"/><Relationship Id="rId113" Type="http://schemas.openxmlformats.org/officeDocument/2006/relationships/oleObject" Target="../embeddings/oleObject440.bin"/><Relationship Id="rId118" Type="http://schemas.openxmlformats.org/officeDocument/2006/relationships/image" Target="../media/image41.wmf"/><Relationship Id="rId80" Type="http://schemas.openxmlformats.org/officeDocument/2006/relationships/image" Target="../media/image32.wmf"/><Relationship Id="rId85" Type="http://schemas.openxmlformats.org/officeDocument/2006/relationships/image" Target="../media/image46.png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6.bin"/><Relationship Id="rId33" Type="http://schemas.openxmlformats.org/officeDocument/2006/relationships/oleObject" Target="../embeddings/oleObject14.bin"/><Relationship Id="rId38" Type="http://schemas.openxmlformats.org/officeDocument/2006/relationships/oleObject" Target="../embeddings/oleObject17.bin"/><Relationship Id="rId59" Type="http://schemas.openxmlformats.org/officeDocument/2006/relationships/image" Target="../media/image26.wmf"/><Relationship Id="rId103" Type="http://schemas.openxmlformats.org/officeDocument/2006/relationships/oleObject" Target="../embeddings/oleObject42.bin"/><Relationship Id="rId108" Type="http://schemas.openxmlformats.org/officeDocument/2006/relationships/image" Target="../media/image39.wmf"/><Relationship Id="rId124" Type="http://schemas.openxmlformats.org/officeDocument/2006/relationships/image" Target="../media/image48.png"/><Relationship Id="rId129" Type="http://schemas.openxmlformats.org/officeDocument/2006/relationships/image" Target="../media/image51.png"/><Relationship Id="rId54" Type="http://schemas.openxmlformats.org/officeDocument/2006/relationships/oleObject" Target="../embeddings/oleObject25.bin"/><Relationship Id="rId70" Type="http://schemas.openxmlformats.org/officeDocument/2006/relationships/oleObject" Target="../embeddings/oleObject34.bin"/><Relationship Id="rId75" Type="http://schemas.openxmlformats.org/officeDocument/2006/relationships/oleObject" Target="../embeddings/oleObject350.bin"/><Relationship Id="rId91" Type="http://schemas.openxmlformats.org/officeDocument/2006/relationships/oleObject" Target="../embeddings/oleObject39.bin"/><Relationship Id="rId96" Type="http://schemas.openxmlformats.org/officeDocument/2006/relationships/image" Target="../media/image3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tif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1.wmf"/><Relationship Id="rId49" Type="http://schemas.openxmlformats.org/officeDocument/2006/relationships/image" Target="../media/image21.wmf"/><Relationship Id="rId114" Type="http://schemas.openxmlformats.org/officeDocument/2006/relationships/image" Target="../media/image40.wmf"/><Relationship Id="rId119" Type="http://schemas.openxmlformats.org/officeDocument/2006/relationships/oleObject" Target="../embeddings/oleObject46.bin"/><Relationship Id="rId44" Type="http://schemas.openxmlformats.org/officeDocument/2006/relationships/oleObject" Target="../embeddings/oleObject20.bin"/><Relationship Id="rId60" Type="http://schemas.openxmlformats.org/officeDocument/2006/relationships/oleObject" Target="../embeddings/oleObject28.bin"/><Relationship Id="rId65" Type="http://schemas.openxmlformats.org/officeDocument/2006/relationships/image" Target="../media/image29.wmf"/><Relationship Id="rId81" Type="http://schemas.openxmlformats.org/officeDocument/2006/relationships/oleObject" Target="../embeddings/oleObject37.bin"/><Relationship Id="rId86" Type="http://schemas.openxmlformats.org/officeDocument/2006/relationships/image" Target="../media/image47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39" Type="http://schemas.openxmlformats.org/officeDocument/2006/relationships/image" Target="../media/image16.wmf"/><Relationship Id="rId109" Type="http://schemas.openxmlformats.org/officeDocument/2006/relationships/oleObject" Target="../embeddings/oleObject430.bin"/><Relationship Id="rId34" Type="http://schemas.openxmlformats.org/officeDocument/2006/relationships/image" Target="../media/image14.wmf"/><Relationship Id="rId50" Type="http://schemas.openxmlformats.org/officeDocument/2006/relationships/oleObject" Target="../embeddings/oleObject23.bin"/><Relationship Id="rId55" Type="http://schemas.openxmlformats.org/officeDocument/2006/relationships/image" Target="../media/image24.wmf"/><Relationship Id="rId76" Type="http://schemas.openxmlformats.org/officeDocument/2006/relationships/image" Target="../media/image31.wmf"/><Relationship Id="rId97" Type="http://schemas.openxmlformats.org/officeDocument/2006/relationships/oleObject" Target="../embeddings/oleObject400.bin"/><Relationship Id="rId104" Type="http://schemas.openxmlformats.org/officeDocument/2006/relationships/image" Target="../media/image38.wmf"/><Relationship Id="rId120" Type="http://schemas.openxmlformats.org/officeDocument/2006/relationships/image" Target="../media/image42.wmf"/><Relationship Id="rId125" Type="http://schemas.openxmlformats.org/officeDocument/2006/relationships/image" Target="../media/image49.png"/><Relationship Id="rId7" Type="http://schemas.openxmlformats.org/officeDocument/2006/relationships/oleObject" Target="../embeddings/oleObject1.bin"/><Relationship Id="rId71" Type="http://schemas.openxmlformats.org/officeDocument/2006/relationships/oleObject" Target="../embeddings/oleObject340.bin"/><Relationship Id="rId9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12.bin"/><Relationship Id="rId24" Type="http://schemas.openxmlformats.org/officeDocument/2006/relationships/image" Target="../media/image9.wmf"/><Relationship Id="rId40" Type="http://schemas.openxmlformats.org/officeDocument/2006/relationships/oleObject" Target="../embeddings/oleObject18.bin"/><Relationship Id="rId45" Type="http://schemas.openxmlformats.org/officeDocument/2006/relationships/image" Target="../media/image19.wmf"/><Relationship Id="rId66" Type="http://schemas.openxmlformats.org/officeDocument/2006/relationships/oleObject" Target="../embeddings/oleObject31.bin"/><Relationship Id="rId87" Type="http://schemas.openxmlformats.org/officeDocument/2006/relationships/oleObject" Target="../embeddings/oleObject38.bin"/><Relationship Id="rId110" Type="http://schemas.openxmlformats.org/officeDocument/2006/relationships/image" Target="../media/image39.wmf"/><Relationship Id="rId115" Type="http://schemas.openxmlformats.org/officeDocument/2006/relationships/oleObject" Target="../embeddings/oleObject45.bin"/><Relationship Id="rId61" Type="http://schemas.openxmlformats.org/officeDocument/2006/relationships/image" Target="../media/image27.wmf"/><Relationship Id="rId82" Type="http://schemas.openxmlformats.org/officeDocument/2006/relationships/image" Target="../media/image33.wmf"/><Relationship Id="rId19" Type="http://schemas.openxmlformats.org/officeDocument/2006/relationships/oleObject" Target="../embeddings/oleObject7.bin"/><Relationship Id="rId14" Type="http://schemas.openxmlformats.org/officeDocument/2006/relationships/image" Target="../media/image4.wmf"/><Relationship Id="rId30" Type="http://schemas.openxmlformats.org/officeDocument/2006/relationships/image" Target="../media/image12.wmf"/><Relationship Id="rId35" Type="http://schemas.openxmlformats.org/officeDocument/2006/relationships/oleObject" Target="../embeddings/oleObject15.bin"/><Relationship Id="rId56" Type="http://schemas.openxmlformats.org/officeDocument/2006/relationships/oleObject" Target="../embeddings/oleObject26.bin"/><Relationship Id="rId77" Type="http://schemas.openxmlformats.org/officeDocument/2006/relationships/oleObject" Target="../embeddings/oleObject36.bin"/><Relationship Id="rId100" Type="http://schemas.openxmlformats.org/officeDocument/2006/relationships/image" Target="../media/image37.wmf"/><Relationship Id="rId105" Type="http://schemas.openxmlformats.org/officeDocument/2006/relationships/oleObject" Target="../embeddings/oleObject420.bin"/><Relationship Id="rId126" Type="http://schemas.openxmlformats.org/officeDocument/2006/relationships/image" Target="../media/image50.png"/><Relationship Id="rId8" Type="http://schemas.openxmlformats.org/officeDocument/2006/relationships/image" Target="../media/image1.wmf"/><Relationship Id="rId51" Type="http://schemas.openxmlformats.org/officeDocument/2006/relationships/image" Target="../media/image22.wmf"/><Relationship Id="rId72" Type="http://schemas.openxmlformats.org/officeDocument/2006/relationships/image" Target="../media/image25.wmf"/><Relationship Id="rId93" Type="http://schemas.openxmlformats.org/officeDocument/2006/relationships/oleObject" Target="../embeddings/oleObject390.bin"/><Relationship Id="rId98" Type="http://schemas.openxmlformats.org/officeDocument/2006/relationships/image" Target="../media/image36.wmf"/><Relationship Id="rId121" Type="http://schemas.openxmlformats.org/officeDocument/2006/relationships/oleObject" Target="../embeddings/oleObject460.bin"/><Relationship Id="rId3" Type="http://schemas.openxmlformats.org/officeDocument/2006/relationships/image" Target="../media/image44.png"/><Relationship Id="rId25" Type="http://schemas.openxmlformats.org/officeDocument/2006/relationships/oleObject" Target="../embeddings/oleObject10.bin"/><Relationship Id="rId46" Type="http://schemas.openxmlformats.org/officeDocument/2006/relationships/oleObject" Target="../embeddings/oleObject21.bin"/><Relationship Id="rId67" Type="http://schemas.openxmlformats.org/officeDocument/2006/relationships/image" Target="../media/image30.wmf"/><Relationship Id="rId116" Type="http://schemas.openxmlformats.org/officeDocument/2006/relationships/image" Target="../media/image41.wmf"/><Relationship Id="rId20" Type="http://schemas.openxmlformats.org/officeDocument/2006/relationships/image" Target="../media/image7.wmf"/><Relationship Id="rId41" Type="http://schemas.openxmlformats.org/officeDocument/2006/relationships/image" Target="../media/image17.wmf"/><Relationship Id="rId62" Type="http://schemas.openxmlformats.org/officeDocument/2006/relationships/oleObject" Target="../embeddings/oleObject29.bin"/><Relationship Id="rId83" Type="http://schemas.openxmlformats.org/officeDocument/2006/relationships/oleObject" Target="../embeddings/oleObject370.bin"/><Relationship Id="rId88" Type="http://schemas.openxmlformats.org/officeDocument/2006/relationships/image" Target="../media/image34.wmf"/><Relationship Id="rId111" Type="http://schemas.openxmlformats.org/officeDocument/2006/relationships/oleObject" Target="../embeddings/oleObject44.bin"/><Relationship Id="rId15" Type="http://schemas.openxmlformats.org/officeDocument/2006/relationships/oleObject" Target="../embeddings/oleObject5.bin"/><Relationship Id="rId36" Type="http://schemas.openxmlformats.org/officeDocument/2006/relationships/image" Target="../media/image15.wmf"/><Relationship Id="rId57" Type="http://schemas.openxmlformats.org/officeDocument/2006/relationships/image" Target="../media/image25.wmf"/><Relationship Id="rId106" Type="http://schemas.openxmlformats.org/officeDocument/2006/relationships/image" Target="../media/image38.wmf"/><Relationship Id="rId127" Type="http://schemas.openxmlformats.org/officeDocument/2006/relationships/oleObject" Target="../embeddings/oleObject47.bin"/><Relationship Id="rId10" Type="http://schemas.openxmlformats.org/officeDocument/2006/relationships/image" Target="../media/image2.wmf"/><Relationship Id="rId31" Type="http://schemas.openxmlformats.org/officeDocument/2006/relationships/oleObject" Target="../embeddings/oleObject13.bin"/><Relationship Id="rId52" Type="http://schemas.openxmlformats.org/officeDocument/2006/relationships/oleObject" Target="../embeddings/oleObject24.bin"/><Relationship Id="rId73" Type="http://schemas.openxmlformats.org/officeDocument/2006/relationships/oleObject" Target="../embeddings/oleObject35.bin"/><Relationship Id="rId78" Type="http://schemas.openxmlformats.org/officeDocument/2006/relationships/image" Target="../media/image32.wmf"/><Relationship Id="rId94" Type="http://schemas.openxmlformats.org/officeDocument/2006/relationships/image" Target="../media/image35.wmf"/><Relationship Id="rId99" Type="http://schemas.openxmlformats.org/officeDocument/2006/relationships/oleObject" Target="../embeddings/oleObject41.bin"/><Relationship Id="rId101" Type="http://schemas.openxmlformats.org/officeDocument/2006/relationships/oleObject" Target="../embeddings/oleObject410.bin"/><Relationship Id="rId122" Type="http://schemas.openxmlformats.org/officeDocument/2006/relationships/image" Target="../media/image42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.bin"/><Relationship Id="rId26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4" name="Imagen 37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4" y="1589269"/>
            <a:ext cx="3313206" cy="1188000"/>
          </a:xfrm>
          <a:prstGeom prst="rect">
            <a:avLst/>
          </a:prstGeom>
        </p:spPr>
      </p:pic>
      <p:pic>
        <p:nvPicPr>
          <p:cNvPr id="377" name="Imagen 37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00" b="18872"/>
          <a:stretch/>
        </p:blipFill>
        <p:spPr>
          <a:xfrm>
            <a:off x="28277874" y="2746217"/>
            <a:ext cx="4010900" cy="1406281"/>
          </a:xfrm>
          <a:prstGeom prst="rect">
            <a:avLst/>
          </a:prstGeom>
        </p:spPr>
      </p:pic>
      <p:pic>
        <p:nvPicPr>
          <p:cNvPr id="240" name="Imagen 23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1709" y="36397567"/>
            <a:ext cx="16885022" cy="8774583"/>
          </a:xfrm>
          <a:prstGeom prst="rect">
            <a:avLst/>
          </a:prstGeom>
        </p:spPr>
      </p:pic>
      <p:sp>
        <p:nvSpPr>
          <p:cNvPr id="157" name="Rectángulo 156"/>
          <p:cNvSpPr/>
          <p:nvPr/>
        </p:nvSpPr>
        <p:spPr>
          <a:xfrm>
            <a:off x="169244" y="45931800"/>
            <a:ext cx="32263592" cy="2985433"/>
          </a:xfrm>
          <a:prstGeom prst="rect">
            <a:avLst/>
          </a:prstGeom>
          <a:solidFill>
            <a:schemeClr val="bg1">
              <a:lumMod val="95000"/>
            </a:schemeClr>
          </a:solidFill>
          <a:ln w="76200">
            <a:noFill/>
          </a:ln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4200" dirty="0" smtClean="0"/>
              <a:t>The first four flow indices PCs regionalized via RFs provide enough information for predictions in ungauged basins</a:t>
            </a:r>
          </a:p>
          <a:p>
            <a:pPr marL="571500" lvl="0" indent="-571500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4200" dirty="0" smtClean="0"/>
              <a:t>The adequacy tests using flow indices:</a:t>
            </a:r>
          </a:p>
          <a:p>
            <a:pPr marL="360000" lvl="2" indent="457200">
              <a:buFont typeface="+mj-lt"/>
              <a:buAutoNum type="arabicPeriod"/>
            </a:pPr>
            <a:r>
              <a:rPr lang="en-US" sz="4200" dirty="0" smtClean="0"/>
              <a:t>Are indicative of model performance for flow time series prediction;</a:t>
            </a:r>
          </a:p>
          <a:p>
            <a:pPr marL="360000" lvl="2" indent="457200">
              <a:buFont typeface="+mj-lt"/>
              <a:buAutoNum type="arabicPeriod"/>
            </a:pPr>
            <a:r>
              <a:rPr lang="en-US" sz="4200" dirty="0" smtClean="0"/>
              <a:t> Allow identifying a source of predictive error: hydrological model, regionalization model, or both. </a:t>
            </a:r>
            <a:endParaRPr lang="en-US" sz="4200" dirty="0"/>
          </a:p>
        </p:txBody>
      </p:sp>
      <p:sp>
        <p:nvSpPr>
          <p:cNvPr id="5" name="CuadroTexto 4"/>
          <p:cNvSpPr txBox="1"/>
          <p:nvPr/>
        </p:nvSpPr>
        <p:spPr>
          <a:xfrm>
            <a:off x="235676" y="4775462"/>
            <a:ext cx="15521809" cy="9705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 algn="just">
              <a:spcAft>
                <a:spcPts val="800"/>
              </a:spcAft>
              <a:buFont typeface="+mj-lt"/>
              <a:buAutoNum type="alphaLcParenR"/>
            </a:pPr>
            <a:r>
              <a:rPr lang="en-US" sz="42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Select hydrological model</a:t>
            </a:r>
          </a:p>
          <a:p>
            <a:pPr marL="742950" indent="-742950" algn="just">
              <a:spcAft>
                <a:spcPts val="800"/>
              </a:spcAft>
              <a:buAutoNum type="alphaLcParenBoth"/>
            </a:pPr>
            <a:endParaRPr lang="en-US" sz="4200" b="1" dirty="0" smtClean="0">
              <a:solidFill>
                <a:srgbClr val="000000"/>
              </a:solidFill>
              <a:uFill>
                <a:solidFill>
                  <a:srgbClr val="000000"/>
                </a:solidFill>
              </a:uFill>
              <a:ea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Aft>
                <a:spcPts val="800"/>
              </a:spcAft>
            </a:pPr>
            <a:endParaRPr lang="en-US" sz="4200" dirty="0" smtClean="0">
              <a:solidFill>
                <a:srgbClr val="000000"/>
              </a:solidFill>
              <a:uFill>
                <a:solidFill>
                  <a:srgbClr val="000000"/>
                </a:solidFill>
              </a:uFill>
              <a:ea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Aft>
                <a:spcPts val="448"/>
              </a:spcAft>
            </a:pPr>
            <a:endParaRPr lang="en-US" sz="4200" dirty="0" smtClean="0">
              <a:solidFill>
                <a:srgbClr val="000000"/>
              </a:solidFill>
              <a:uFill>
                <a:solidFill>
                  <a:srgbClr val="000000"/>
                </a:solidFill>
              </a:uFill>
              <a:cs typeface="Arial" panose="020B0604020202020204" pitchFamily="34" charset="0"/>
            </a:endParaRPr>
          </a:p>
          <a:p>
            <a:pPr lvl="1" algn="just">
              <a:spcAft>
                <a:spcPts val="448"/>
              </a:spcAft>
            </a:pPr>
            <a:endParaRPr lang="en-US" sz="1400" dirty="0" smtClean="0">
              <a:solidFill>
                <a:srgbClr val="000000"/>
              </a:solidFill>
              <a:uFill>
                <a:solidFill>
                  <a:srgbClr val="000000"/>
                </a:solidFill>
              </a:uFill>
              <a:cs typeface="Arial" panose="020B0604020202020204" pitchFamily="34" charset="0"/>
            </a:endParaRPr>
          </a:p>
          <a:p>
            <a:pPr lvl="1" algn="just">
              <a:spcAft>
                <a:spcPts val="448"/>
              </a:spcAft>
            </a:pPr>
            <a:endParaRPr lang="en-US" sz="2800" dirty="0" smtClean="0">
              <a:solidFill>
                <a:srgbClr val="000000"/>
              </a:solidFill>
              <a:uFill>
                <a:solidFill>
                  <a:srgbClr val="000000"/>
                </a:solidFill>
              </a:uFill>
              <a:cs typeface="Arial" panose="020B0604020202020204" pitchFamily="34" charset="0"/>
            </a:endParaRPr>
          </a:p>
          <a:p>
            <a:pPr lvl="1" algn="just">
              <a:spcAft>
                <a:spcPts val="448"/>
              </a:spcAft>
            </a:pPr>
            <a:endParaRPr lang="en-US" sz="4200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lvl="1" algn="just">
              <a:spcAft>
                <a:spcPts val="448"/>
              </a:spcAft>
            </a:pPr>
            <a:endParaRPr lang="en-US" sz="4200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r>
              <a:rPr lang="en-US" altLang="es-ES" sz="42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(b) Select flow indices                      &amp; catchment descriptors </a:t>
            </a:r>
          </a:p>
          <a:p>
            <a:endParaRPr lang="en-US" altLang="es-ES" sz="4200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altLang="es-ES" sz="42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Calculate            &amp;           in gauged catchment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endParaRPr lang="en-US" altLang="es-ES" sz="4200" kern="0" dirty="0" smtClean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altLang="es-ES" sz="42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Calculate            in ungauged catchment(s)</a:t>
            </a:r>
          </a:p>
          <a:p>
            <a:endParaRPr lang="en-US" altLang="es-ES" sz="4200" dirty="0" smtClean="0">
              <a:solidFill>
                <a:srgbClr val="000000"/>
              </a:solidFill>
              <a:uFill>
                <a:solidFill>
                  <a:srgbClr val="000000"/>
                </a:solidFill>
              </a:uFill>
              <a:ea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es-ES" sz="42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(c) Project </a:t>
            </a:r>
            <a:r>
              <a:rPr lang="en-US" altLang="es-ES" sz="4200" kern="0" dirty="0" err="1" smtClean="0">
                <a:solidFill>
                  <a:srgbClr val="000000"/>
                </a:solidFill>
                <a:cs typeface="Arial" panose="020B0604020202020204" pitchFamily="34" charset="0"/>
              </a:rPr>
              <a:t>obs</a:t>
            </a:r>
            <a:r>
              <a:rPr lang="en-US" altLang="es-ES" sz="4200" kern="0" dirty="0" smtClean="0">
                <a:solidFill>
                  <a:srgbClr val="000000"/>
                </a:solidFill>
                <a:cs typeface="Arial" panose="020B0604020202020204" pitchFamily="34" charset="0"/>
              </a:rPr>
              <a:t> indices into</a:t>
            </a:r>
            <a:endParaRPr lang="en-US" sz="4200" kern="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cs typeface="Arial" panose="020B0604020202020204" pitchFamily="34" charset="0"/>
            </a:endParaRPr>
          </a:p>
        </p:txBody>
      </p:sp>
      <p:sp>
        <p:nvSpPr>
          <p:cNvPr id="16" name="CuadroTexto 15"/>
          <p:cNvSpPr txBox="1"/>
          <p:nvPr/>
        </p:nvSpPr>
        <p:spPr>
          <a:xfrm>
            <a:off x="83008" y="16218216"/>
            <a:ext cx="1578279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es-ES" sz="4400" dirty="0" smtClean="0">
                <a:solidFill>
                  <a:srgbClr val="000000"/>
                </a:solidFill>
              </a:rPr>
              <a:t>(</a:t>
            </a:r>
            <a:r>
              <a:rPr lang="en-US" altLang="es-ES" sz="4200" dirty="0" smtClean="0">
                <a:solidFill>
                  <a:srgbClr val="000000"/>
                </a:solidFill>
              </a:rPr>
              <a:t>d) Construct probabilistic regionalization model </a:t>
            </a:r>
            <a:r>
              <a:rPr lang="en-US" altLang="es-ES" sz="4200" b="1" dirty="0" smtClean="0">
                <a:solidFill>
                  <a:srgbClr val="000000"/>
                </a:solidFill>
              </a:rPr>
              <a:t>R</a:t>
            </a:r>
            <a:r>
              <a:rPr lang="en-US" altLang="es-ES" sz="4200" dirty="0" smtClean="0">
                <a:solidFill>
                  <a:srgbClr val="000000"/>
                </a:solidFill>
              </a:rPr>
              <a:t> using observed flow index PCs </a:t>
            </a:r>
            <a:endParaRPr lang="en-US" sz="4200" dirty="0" smtClean="0"/>
          </a:p>
          <a:p>
            <a:pPr algn="just"/>
            <a:endParaRPr lang="en-US" sz="4200" dirty="0" smtClean="0"/>
          </a:p>
          <a:p>
            <a:pPr algn="just"/>
            <a:endParaRPr lang="en-US" sz="4200" dirty="0" smtClean="0"/>
          </a:p>
          <a:p>
            <a:pPr algn="just"/>
            <a:endParaRPr lang="en-US" sz="4200" dirty="0" smtClean="0">
              <a:cs typeface="Arial" panose="020B0604020202020204" pitchFamily="34" charset="0"/>
            </a:endParaRPr>
          </a:p>
          <a:p>
            <a:pPr algn="just"/>
            <a:endParaRPr lang="en-US" sz="4200" dirty="0" smtClean="0">
              <a:cs typeface="Arial" panose="020B0604020202020204" pitchFamily="34" charset="0"/>
            </a:endParaRPr>
          </a:p>
          <a:p>
            <a:pPr algn="just"/>
            <a:endParaRPr lang="en-US" sz="4200" dirty="0" smtClean="0">
              <a:cs typeface="Arial" panose="020B0604020202020204" pitchFamily="34" charset="0"/>
            </a:endParaRPr>
          </a:p>
          <a:p>
            <a:pPr algn="just"/>
            <a:endParaRPr lang="en-US" sz="4200" dirty="0" smtClean="0">
              <a:cs typeface="Arial" panose="020B0604020202020204" pitchFamily="34" charset="0"/>
            </a:endParaRPr>
          </a:p>
          <a:p>
            <a:pPr algn="just"/>
            <a:r>
              <a:rPr lang="en-US" altLang="es-ES" sz="4200" dirty="0" smtClean="0">
                <a:solidFill>
                  <a:srgbClr val="000000"/>
                </a:solidFill>
              </a:rPr>
              <a:t>(e) Estimate</a:t>
            </a:r>
            <a:r>
              <a:rPr lang="en-US" sz="4200" dirty="0" smtClean="0"/>
              <a:t>         </a:t>
            </a:r>
            <a:r>
              <a:rPr lang="en-US" altLang="es-ES" sz="4200" dirty="0" smtClean="0">
                <a:solidFill>
                  <a:srgbClr val="000000"/>
                </a:solidFill>
              </a:rPr>
              <a:t>in ungauged catchment(s)</a:t>
            </a:r>
            <a:endParaRPr lang="en-US" sz="4200" dirty="0" smtClean="0"/>
          </a:p>
          <a:p>
            <a:pPr algn="just"/>
            <a:endParaRPr lang="en-US" sz="3600" dirty="0"/>
          </a:p>
        </p:txBody>
      </p:sp>
      <p:sp>
        <p:nvSpPr>
          <p:cNvPr id="17" name="Rectángulo 16"/>
          <p:cNvSpPr/>
          <p:nvPr/>
        </p:nvSpPr>
        <p:spPr>
          <a:xfrm>
            <a:off x="129600" y="15041631"/>
            <a:ext cx="32176800" cy="769441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cs typeface="Arial" panose="020B0604020202020204" pitchFamily="34" charset="0"/>
              </a:rPr>
              <a:t>3. REGIONALIZATION</a:t>
            </a:r>
          </a:p>
        </p:txBody>
      </p:sp>
      <p:sp>
        <p:nvSpPr>
          <p:cNvPr id="124" name="CuadroTexto 123"/>
          <p:cNvSpPr txBox="1"/>
          <p:nvPr/>
        </p:nvSpPr>
        <p:spPr>
          <a:xfrm>
            <a:off x="203592" y="25521879"/>
            <a:ext cx="14029146" cy="11387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4200" b="1" dirty="0" smtClean="0"/>
              <a:t>(f) </a:t>
            </a:r>
            <a:r>
              <a:rPr lang="en-US" sz="4200" b="1" dirty="0" err="1" smtClean="0"/>
              <a:t>DistanceTest</a:t>
            </a:r>
            <a:endParaRPr lang="en-US" sz="4200" b="1" strike="sngStrike" dirty="0" smtClean="0">
              <a:solidFill>
                <a:srgbClr val="FF0000"/>
              </a:solidFill>
            </a:endParaRPr>
          </a:p>
          <a:p>
            <a:pPr lvl="0" algn="just"/>
            <a:endParaRPr lang="en-US" sz="4200" b="1" dirty="0" smtClean="0"/>
          </a:p>
          <a:p>
            <a:pPr lvl="1" algn="just"/>
            <a:r>
              <a:rPr lang="en-US" sz="4200" dirty="0" smtClean="0"/>
              <a:t>Is hydrological model likely to reproduce         ?</a:t>
            </a:r>
          </a:p>
          <a:p>
            <a:pPr lvl="0" algn="just"/>
            <a:endParaRPr lang="en-US" sz="3200" b="1" dirty="0" smtClean="0"/>
          </a:p>
          <a:p>
            <a:pPr lvl="0" algn="just"/>
            <a:r>
              <a:rPr lang="en-US" sz="4200" b="1" dirty="0" smtClean="0"/>
              <a:t>       </a:t>
            </a:r>
            <a:r>
              <a:rPr lang="en-US" sz="4200" dirty="0" smtClean="0"/>
              <a:t>Check p-value </a:t>
            </a:r>
            <a:r>
              <a:rPr lang="en-US" sz="4200" i="1" dirty="0" smtClean="0">
                <a:sym typeface="Symbol" panose="05050102010706020507" pitchFamily="18" charset="2"/>
              </a:rPr>
              <a:t></a:t>
            </a:r>
            <a:r>
              <a:rPr lang="en-US" sz="4200" dirty="0" smtClean="0"/>
              <a:t> &gt; 0.05</a:t>
            </a:r>
            <a:endParaRPr lang="en-US" sz="4200" b="1" kern="0" dirty="0" smtClean="0">
              <a:solidFill>
                <a:prstClr val="black"/>
              </a:solidFill>
            </a:endParaRPr>
          </a:p>
          <a:p>
            <a:pPr lvl="0" algn="just"/>
            <a:endParaRPr lang="en-US" sz="4200" b="1" kern="0" dirty="0" smtClean="0">
              <a:solidFill>
                <a:prstClr val="black"/>
              </a:solidFill>
            </a:endParaRPr>
          </a:p>
          <a:p>
            <a:pPr algn="just"/>
            <a:r>
              <a:rPr lang="en-US" sz="4200" b="1" kern="0" dirty="0" smtClean="0">
                <a:solidFill>
                  <a:prstClr val="black"/>
                </a:solidFill>
              </a:rPr>
              <a:t>(g) </a:t>
            </a:r>
            <a:r>
              <a:rPr lang="en-US" sz="4200" b="1" kern="0" dirty="0" err="1" smtClean="0">
                <a:solidFill>
                  <a:prstClr val="black"/>
                </a:solidFill>
              </a:rPr>
              <a:t>InfoTest</a:t>
            </a:r>
            <a:endParaRPr lang="en-US" sz="4200" b="1" strike="sngStrike" dirty="0" smtClean="0">
              <a:solidFill>
                <a:srgbClr val="FF0000"/>
              </a:solidFill>
            </a:endParaRPr>
          </a:p>
          <a:p>
            <a:pPr algn="just"/>
            <a:endParaRPr lang="en-US" sz="4200" b="1" kern="0" dirty="0" smtClean="0">
              <a:solidFill>
                <a:prstClr val="black"/>
              </a:solidFill>
            </a:endParaRPr>
          </a:p>
          <a:p>
            <a:pPr lvl="1" algn="just"/>
            <a:r>
              <a:rPr lang="en-US" sz="4200" dirty="0" smtClean="0"/>
              <a:t>Does</a:t>
            </a:r>
            <a:r>
              <a:rPr lang="en-US" sz="4200" kern="0" dirty="0" smtClean="0">
                <a:solidFill>
                  <a:prstClr val="black"/>
                </a:solidFill>
              </a:rPr>
              <a:t> </a:t>
            </a:r>
            <a:r>
              <a:rPr lang="en-US" sz="4200" dirty="0" smtClean="0"/>
              <a:t>hydrological</a:t>
            </a:r>
            <a:r>
              <a:rPr lang="en-US" sz="4200" kern="0" dirty="0" smtClean="0">
                <a:solidFill>
                  <a:prstClr val="black"/>
                </a:solidFill>
              </a:rPr>
              <a:t> model add information w.r.t. prior knowledge about         ?</a:t>
            </a:r>
          </a:p>
          <a:p>
            <a:pPr lvl="1" algn="just"/>
            <a:endParaRPr lang="en-US" sz="3200" b="1" kern="0" dirty="0" smtClean="0">
              <a:solidFill>
                <a:prstClr val="black"/>
              </a:solidFill>
            </a:endParaRPr>
          </a:p>
          <a:p>
            <a:pPr lvl="0" algn="just"/>
            <a:r>
              <a:rPr lang="en-US" sz="4200" kern="0" dirty="0" smtClean="0">
                <a:solidFill>
                  <a:prstClr val="black"/>
                </a:solidFill>
              </a:rPr>
              <a:t>       Check Bayes factor BF &gt; 1</a:t>
            </a:r>
            <a:endParaRPr lang="en-US" sz="4200" kern="0" dirty="0" smtClean="0">
              <a:solidFill>
                <a:srgbClr val="000000"/>
              </a:solidFill>
            </a:endParaRPr>
          </a:p>
          <a:p>
            <a:pPr lvl="0" algn="just"/>
            <a:endParaRPr lang="en-US" sz="4200" kern="0" dirty="0" smtClean="0">
              <a:solidFill>
                <a:srgbClr val="000000"/>
              </a:solidFill>
            </a:endParaRPr>
          </a:p>
          <a:p>
            <a:pPr marL="571500" indent="-571500" algn="just">
              <a:buFontTx/>
              <a:buChar char="-"/>
            </a:pPr>
            <a:r>
              <a:rPr lang="en-US" sz="4200" kern="0" dirty="0" smtClean="0"/>
              <a:t>If tests failed, revise steps (a)-(e)</a:t>
            </a:r>
          </a:p>
          <a:p>
            <a:pPr marL="571500" indent="-571500" algn="just">
              <a:buFontTx/>
              <a:buChar char="-"/>
            </a:pPr>
            <a:r>
              <a:rPr lang="en-US" sz="4200" kern="0" dirty="0" smtClean="0"/>
              <a:t>If tests passed, continue with predictions in the time flow space</a:t>
            </a:r>
            <a:endParaRPr lang="en-US" sz="4200" kern="0" dirty="0" smtClean="0">
              <a:cs typeface="Arial" panose="020B0604020202020204" pitchFamily="34" charset="0"/>
            </a:endParaRPr>
          </a:p>
          <a:p>
            <a:pPr algn="just"/>
            <a:endParaRPr lang="en-US" sz="3600" dirty="0" smtClean="0"/>
          </a:p>
          <a:p>
            <a:pPr algn="just"/>
            <a:endParaRPr lang="en-US" sz="3600" dirty="0"/>
          </a:p>
        </p:txBody>
      </p:sp>
      <p:sp>
        <p:nvSpPr>
          <p:cNvPr id="126" name="Rectángulo 125"/>
          <p:cNvSpPr/>
          <p:nvPr/>
        </p:nvSpPr>
        <p:spPr>
          <a:xfrm>
            <a:off x="129600" y="24273104"/>
            <a:ext cx="32176800" cy="769441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4. MODEL ADEQUACY TESTING IN A GIVEN CATCHMENT </a:t>
            </a:r>
            <a:endParaRPr lang="en-US" sz="44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158" name="Rectángulo 157"/>
          <p:cNvSpPr/>
          <p:nvPr/>
        </p:nvSpPr>
        <p:spPr>
          <a:xfrm>
            <a:off x="45244" y="4032366"/>
            <a:ext cx="32354044" cy="46367584"/>
          </a:xfrm>
          <a:prstGeom prst="rect">
            <a:avLst/>
          </a:prstGeom>
          <a:noFill/>
          <a:ln w="127000"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39" tIns="45719" rIns="91439" bIns="457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7001" dirty="0"/>
          </a:p>
        </p:txBody>
      </p:sp>
      <p:sp>
        <p:nvSpPr>
          <p:cNvPr id="136" name="Rectángulo 135"/>
          <p:cNvSpPr/>
          <p:nvPr/>
        </p:nvSpPr>
        <p:spPr>
          <a:xfrm>
            <a:off x="129600" y="35565575"/>
            <a:ext cx="32176800" cy="76944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cs typeface="Arial" panose="020B0604020202020204" pitchFamily="34" charset="0"/>
              </a:rPr>
              <a:t>APPLICATION TO C</a:t>
            </a:r>
            <a:r>
              <a:rPr lang="en-US" sz="4400" b="1" dirty="0" smtClean="0">
                <a:solidFill>
                  <a:schemeClr val="bg1"/>
                </a:solidFill>
                <a:cs typeface="Arial" panose="020B0604020202020204" pitchFamily="34" charset="0"/>
              </a:rPr>
              <a:t>ATCHMENTS </a:t>
            </a:r>
            <a:r>
              <a:rPr lang="en-US" sz="4400" b="1" dirty="0">
                <a:solidFill>
                  <a:schemeClr val="bg1"/>
                </a:solidFill>
                <a:cs typeface="Arial" panose="020B0604020202020204" pitchFamily="34" charset="0"/>
              </a:rPr>
              <a:t>IN NORTH OF SPAIN</a:t>
            </a:r>
          </a:p>
        </p:txBody>
      </p:sp>
      <p:sp>
        <p:nvSpPr>
          <p:cNvPr id="155" name="Rectángulo 154"/>
          <p:cNvSpPr/>
          <p:nvPr/>
        </p:nvSpPr>
        <p:spPr>
          <a:xfrm>
            <a:off x="340201" y="36898729"/>
            <a:ext cx="18078965" cy="7848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200" dirty="0" smtClean="0">
                <a:cs typeface="Arial" panose="020B0604020202020204" pitchFamily="34" charset="0"/>
              </a:rPr>
              <a:t>Sce1: observed data</a:t>
            </a:r>
          </a:p>
          <a:p>
            <a:r>
              <a:rPr lang="en-US" sz="4200" dirty="0" smtClean="0">
                <a:cs typeface="Arial" panose="020B0604020202020204" pitchFamily="34" charset="0"/>
              </a:rPr>
              <a:t>Sce2:  improved regionalization </a:t>
            </a:r>
          </a:p>
          <a:p>
            <a:pPr lvl="2"/>
            <a:r>
              <a:rPr lang="en-US" sz="4200" dirty="0" smtClean="0">
                <a:cs typeface="Arial" panose="020B0604020202020204" pitchFamily="34" charset="0"/>
              </a:rPr>
              <a:t>(accurate &amp; noise reduced)</a:t>
            </a:r>
          </a:p>
          <a:p>
            <a:r>
              <a:rPr lang="en-US" sz="4200" dirty="0" smtClean="0">
                <a:cs typeface="Arial" panose="020B0604020202020204" pitchFamily="34" charset="0"/>
              </a:rPr>
              <a:t>Sce3: hydrological model is error free</a:t>
            </a:r>
          </a:p>
          <a:p>
            <a:r>
              <a:rPr lang="en-US" sz="4200" dirty="0" smtClean="0">
                <a:cs typeface="Arial" panose="020B0604020202020204" pitchFamily="34" charset="0"/>
              </a:rPr>
              <a:t>Sce4: combination of Sce2 &amp; Sce3</a:t>
            </a:r>
          </a:p>
          <a:p>
            <a:endParaRPr lang="en-US" sz="4200" dirty="0" smtClean="0">
              <a:cs typeface="Arial" panose="020B0604020202020204" pitchFamily="34" charset="0"/>
            </a:endParaRPr>
          </a:p>
          <a:p>
            <a:pPr marL="144000" indent="-285750">
              <a:buFont typeface="Arial" panose="020B0604020202020204" pitchFamily="34" charset="0"/>
              <a:buChar char="•"/>
            </a:pPr>
            <a:r>
              <a:rPr lang="en-US" sz="4200" dirty="0" smtClean="0">
                <a:effectLst>
                  <a:outerShdw sx="0" sy="0">
                    <a:srgbClr val="000000"/>
                  </a:outerShdw>
                </a:effectLst>
              </a:rPr>
              <a:t>For an adequate hydro model, </a:t>
            </a:r>
          </a:p>
          <a:p>
            <a:r>
              <a:rPr lang="en-US" sz="4200" dirty="0" smtClean="0">
                <a:effectLst>
                  <a:outerShdw sx="0" sy="0">
                    <a:srgbClr val="000000"/>
                  </a:outerShdw>
                </a:effectLst>
              </a:rPr>
              <a:t>  improvements in the regionalization improves flow predictions.</a:t>
            </a:r>
          </a:p>
          <a:p>
            <a:pPr marL="144000" indent="-285750">
              <a:buFont typeface="Arial" panose="020B0604020202020204" pitchFamily="34" charset="0"/>
              <a:buChar char="•"/>
            </a:pPr>
            <a:endParaRPr lang="en-US" sz="4200" dirty="0" smtClean="0">
              <a:effectLst>
                <a:outerShdw sx="0" sy="0">
                  <a:srgbClr val="000000"/>
                </a:outerShdw>
              </a:effectLst>
            </a:endParaRPr>
          </a:p>
          <a:p>
            <a:pPr marL="144000" indent="-285750">
              <a:buFont typeface="Arial" panose="020B0604020202020204" pitchFamily="34" charset="0"/>
              <a:buChar char="•"/>
            </a:pPr>
            <a:r>
              <a:rPr lang="en-US" sz="4200" dirty="0" smtClean="0">
                <a:effectLst>
                  <a:outerShdw sx="0" sy="0">
                    <a:srgbClr val="000000"/>
                  </a:outerShdw>
                </a:effectLst>
              </a:rPr>
              <a:t>For an inadequate hydrological model, </a:t>
            </a:r>
          </a:p>
          <a:p>
            <a:r>
              <a:rPr lang="en-US" sz="4200" dirty="0" smtClean="0">
                <a:effectLst>
                  <a:outerShdw sx="0" sy="0">
                    <a:srgbClr val="000000"/>
                  </a:outerShdw>
                </a:effectLst>
              </a:rPr>
              <a:t>   improvements in the regionalization don’t systematically </a:t>
            </a:r>
          </a:p>
          <a:p>
            <a:r>
              <a:rPr lang="en-US" sz="4200" dirty="0" smtClean="0">
                <a:effectLst>
                  <a:outerShdw sx="0" sy="0">
                    <a:srgbClr val="000000"/>
                  </a:outerShdw>
                </a:effectLst>
              </a:rPr>
              <a:t>   propagate into improved flow predictions.</a:t>
            </a:r>
            <a:endParaRPr lang="en-US" sz="4200" dirty="0">
              <a:cs typeface="Arial" panose="020B0604020202020204" pitchFamily="34" charset="0"/>
            </a:endParaRPr>
          </a:p>
        </p:txBody>
      </p:sp>
      <p:sp>
        <p:nvSpPr>
          <p:cNvPr id="167" name="CuadroTexto 166"/>
          <p:cNvSpPr txBox="1"/>
          <p:nvPr/>
        </p:nvSpPr>
        <p:spPr>
          <a:xfrm rot="16200000">
            <a:off x="11955260" y="25618441"/>
            <a:ext cx="74795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/>
              <a:t>DistanceTest</a:t>
            </a:r>
            <a:endParaRPr lang="en-US" sz="4400" b="1" dirty="0"/>
          </a:p>
        </p:txBody>
      </p:sp>
      <p:sp>
        <p:nvSpPr>
          <p:cNvPr id="189" name="CuadroTexto 188"/>
          <p:cNvSpPr txBox="1"/>
          <p:nvPr/>
        </p:nvSpPr>
        <p:spPr>
          <a:xfrm>
            <a:off x="18875835" y="10262129"/>
            <a:ext cx="9666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en-US" sz="1200" kern="0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95" name="CuadroTexto 194"/>
          <p:cNvSpPr txBox="1"/>
          <p:nvPr/>
        </p:nvSpPr>
        <p:spPr>
          <a:xfrm>
            <a:off x="24855883" y="10252241"/>
            <a:ext cx="7632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kern="0" dirty="0">
                <a:solidFill>
                  <a:prstClr val="black"/>
                </a:solidFill>
                <a:latin typeface="Calibri" panose="020F0502020204030204"/>
              </a:rPr>
              <a:t>n</a:t>
            </a:r>
            <a:endParaRPr lang="en-US" sz="1200" i="1" kern="0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03" name="CuadroTexto 548"/>
          <p:cNvSpPr txBox="1"/>
          <p:nvPr/>
        </p:nvSpPr>
        <p:spPr>
          <a:xfrm>
            <a:off x="21784137" y="10244958"/>
            <a:ext cx="11839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i="1" kern="0" dirty="0">
                <a:solidFill>
                  <a:prstClr val="black"/>
                </a:solidFill>
                <a:latin typeface="Calibri" panose="020F0502020204030204"/>
              </a:rPr>
              <a:t>n</a:t>
            </a:r>
            <a:r>
              <a:rPr lang="en-US" sz="1200" kern="0" dirty="0">
                <a:solidFill>
                  <a:prstClr val="black"/>
                </a:solidFill>
                <a:latin typeface="Calibri" panose="020F0502020204030204"/>
              </a:rPr>
              <a:t>-1</a:t>
            </a:r>
            <a:endParaRPr lang="en-US" sz="1200" kern="0" baseline="-250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09" name="Rectángulo 108"/>
          <p:cNvSpPr/>
          <p:nvPr/>
        </p:nvSpPr>
        <p:spPr>
          <a:xfrm>
            <a:off x="129464" y="45225947"/>
            <a:ext cx="32177818" cy="76944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38" name="Rectángulo 37"/>
          <p:cNvSpPr/>
          <p:nvPr/>
        </p:nvSpPr>
        <p:spPr>
          <a:xfrm>
            <a:off x="282450" y="36844932"/>
            <a:ext cx="15114856" cy="3386622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5" name="Rectángulo 364"/>
          <p:cNvSpPr/>
          <p:nvPr/>
        </p:nvSpPr>
        <p:spPr>
          <a:xfrm>
            <a:off x="129600" y="8886671"/>
            <a:ext cx="32176800" cy="770400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cs typeface="Arial" panose="020B0604020202020204" pitchFamily="34" charset="0"/>
              </a:rPr>
              <a:t>2. </a:t>
            </a:r>
            <a:r>
              <a:rPr lang="en-US" sz="4400" b="1" dirty="0">
                <a:solidFill>
                  <a:schemeClr val="bg1"/>
                </a:solidFill>
                <a:cs typeface="Arial" panose="020B0604020202020204" pitchFamily="34" charset="0"/>
              </a:rPr>
              <a:t>HYDROLOGICAL</a:t>
            </a:r>
            <a:r>
              <a:rPr lang="en-US" sz="4800" b="1" dirty="0">
                <a:solidFill>
                  <a:schemeClr val="bg1"/>
                </a:solidFill>
                <a:cs typeface="Arial" panose="020B0604020202020204" pitchFamily="34" charset="0"/>
              </a:rPr>
              <a:t> INDICES &amp; </a:t>
            </a:r>
            <a:r>
              <a:rPr lang="en-US" sz="4400" b="1" dirty="0">
                <a:solidFill>
                  <a:schemeClr val="bg1"/>
                </a:solidFill>
                <a:cs typeface="Arial" panose="020B0604020202020204" pitchFamily="34" charset="0"/>
              </a:rPr>
              <a:t>CATCHMENT</a:t>
            </a:r>
            <a:r>
              <a:rPr lang="en-US" sz="4800" b="1" dirty="0">
                <a:solidFill>
                  <a:schemeClr val="bg1"/>
                </a:solidFill>
                <a:cs typeface="Arial" panose="020B0604020202020204" pitchFamily="34" charset="0"/>
              </a:rPr>
              <a:t> DESCRIPTORS</a:t>
            </a:r>
          </a:p>
        </p:txBody>
      </p:sp>
      <p:grpSp>
        <p:nvGrpSpPr>
          <p:cNvPr id="6" name="Grupo 5"/>
          <p:cNvGrpSpPr/>
          <p:nvPr/>
        </p:nvGrpSpPr>
        <p:grpSpPr>
          <a:xfrm>
            <a:off x="14044803" y="4824751"/>
            <a:ext cx="17101109" cy="4113257"/>
            <a:chOff x="16194150" y="8854439"/>
            <a:chExt cx="9494537" cy="2530354"/>
          </a:xfrm>
        </p:grpSpPr>
        <p:grpSp>
          <p:nvGrpSpPr>
            <p:cNvPr id="71" name="Grupo 70"/>
            <p:cNvGrpSpPr/>
            <p:nvPr/>
          </p:nvGrpSpPr>
          <p:grpSpPr>
            <a:xfrm>
              <a:off x="16194150" y="8891561"/>
              <a:ext cx="9494537" cy="2493232"/>
              <a:chOff x="11766938" y="3278111"/>
              <a:chExt cx="3878880" cy="1493492"/>
            </a:xfrm>
          </p:grpSpPr>
          <p:sp>
            <p:nvSpPr>
              <p:cNvPr id="366" name="Rectángulo 365"/>
              <p:cNvSpPr/>
              <p:nvPr/>
            </p:nvSpPr>
            <p:spPr>
              <a:xfrm rot="16200000">
                <a:off x="11568429" y="3990700"/>
                <a:ext cx="585506" cy="188487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en-US" sz="4800" b="1" kern="0" dirty="0"/>
                  <a:t>Flow</a:t>
                </a:r>
              </a:p>
            </p:txBody>
          </p:sp>
          <p:pic>
            <p:nvPicPr>
              <p:cNvPr id="367" name="Imagen 366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147" t="7291" r="8279" b="9028"/>
              <a:stretch/>
            </p:blipFill>
            <p:spPr>
              <a:xfrm>
                <a:off x="11988550" y="3278111"/>
                <a:ext cx="3289972" cy="1443094"/>
              </a:xfrm>
              <a:prstGeom prst="rect">
                <a:avLst/>
              </a:prstGeom>
            </p:spPr>
          </p:pic>
          <p:sp>
            <p:nvSpPr>
              <p:cNvPr id="368" name="Rectángulo 367"/>
              <p:cNvSpPr/>
              <p:nvPr/>
            </p:nvSpPr>
            <p:spPr>
              <a:xfrm>
                <a:off x="15316693" y="4465382"/>
                <a:ext cx="329125" cy="30622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:r>
                  <a:rPr lang="en-US" sz="4800" b="1" kern="0" dirty="0"/>
                  <a:t>time</a:t>
                </a:r>
              </a:p>
            </p:txBody>
          </p:sp>
          <p:pic>
            <p:nvPicPr>
              <p:cNvPr id="369" name="Imagen 368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567" t="10417" r="9716" b="82452"/>
              <a:stretch/>
            </p:blipFill>
            <p:spPr>
              <a:xfrm>
                <a:off x="13170060" y="3287766"/>
                <a:ext cx="2065700" cy="325315"/>
              </a:xfrm>
              <a:prstGeom prst="rect">
                <a:avLst/>
              </a:prstGeom>
            </p:spPr>
          </p:pic>
        </p:grpSp>
        <p:sp>
          <p:nvSpPr>
            <p:cNvPr id="72" name="Rectángulo 71"/>
            <p:cNvSpPr/>
            <p:nvPr/>
          </p:nvSpPr>
          <p:spPr>
            <a:xfrm>
              <a:off x="16909299" y="8854439"/>
              <a:ext cx="7775667" cy="245076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" name="Rectángulo 3"/>
          <p:cNvSpPr/>
          <p:nvPr/>
        </p:nvSpPr>
        <p:spPr>
          <a:xfrm>
            <a:off x="129600" y="4015413"/>
            <a:ext cx="32176800" cy="769441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cs typeface="Arial" panose="020B0604020202020204" pitchFamily="34" charset="0"/>
              </a:rPr>
              <a:t>1. HYDROLOGICAL MODEL</a:t>
            </a:r>
          </a:p>
        </p:txBody>
      </p:sp>
      <p:sp>
        <p:nvSpPr>
          <p:cNvPr id="191" name="Rectángulo 190"/>
          <p:cNvSpPr/>
          <p:nvPr/>
        </p:nvSpPr>
        <p:spPr>
          <a:xfrm>
            <a:off x="-110514" y="96613"/>
            <a:ext cx="32399288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sz="1800" b="1" dirty="0" smtClean="0">
              <a:latin typeface="Georgia" panose="02040502050405020303" pitchFamily="18" charset="0"/>
            </a:endParaRPr>
          </a:p>
          <a:p>
            <a:pPr algn="ctr"/>
            <a:r>
              <a:rPr lang="en-US" sz="5000" b="1" dirty="0" smtClean="0">
                <a:latin typeface="Georgia" panose="02040502050405020303" pitchFamily="18" charset="0"/>
              </a:rPr>
              <a:t>MODEL ADEQUACY METRICS FOR FLOW PREDICTIONS IN UNGAUGED BASINS</a:t>
            </a:r>
          </a:p>
          <a:p>
            <a:pPr algn="ctr"/>
            <a:endParaRPr lang="en-US" sz="1800" b="1" i="1" dirty="0" smtClean="0">
              <a:latin typeface="Georgia" panose="02040502050405020303" pitchFamily="18" charset="0"/>
            </a:endParaRPr>
          </a:p>
          <a:p>
            <a:pPr algn="ctr"/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Cristina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 Prieto</a:t>
            </a:r>
            <a:r>
              <a:rPr lang="en-US" sz="3500" b="1" i="1" baseline="30000" dirty="0" smtClean="0">
                <a:solidFill>
                  <a:srgbClr val="002060"/>
                </a:solidFill>
                <a:latin typeface="Georgia" panose="02040502050405020303" pitchFamily="18" charset="0"/>
              </a:rPr>
              <a:t>(1,2,3) 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, </a:t>
            </a:r>
            <a:r>
              <a:rPr lang="en-US" sz="3500" i="1" dirty="0" err="1" smtClean="0">
                <a:solidFill>
                  <a:srgbClr val="002060"/>
                </a:solidFill>
                <a:latin typeface="Georgia" panose="02040502050405020303" pitchFamily="18" charset="0"/>
              </a:rPr>
              <a:t>Nataliya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 Le Vine</a:t>
            </a:r>
            <a:r>
              <a:rPr lang="en-US" sz="3500" b="1" i="1" baseline="30000" dirty="0" smtClean="0">
                <a:solidFill>
                  <a:srgbClr val="002060"/>
                </a:solidFill>
                <a:latin typeface="Georgia" panose="02040502050405020303" pitchFamily="18" charset="0"/>
              </a:rPr>
              <a:t>(2,4)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, </a:t>
            </a:r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Dimitri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 </a:t>
            </a:r>
            <a:r>
              <a:rPr lang="en-US" sz="3500" b="1" i="1" dirty="0" err="1" smtClean="0">
                <a:solidFill>
                  <a:srgbClr val="002060"/>
                </a:solidFill>
                <a:latin typeface="Georgia" panose="02040502050405020303" pitchFamily="18" charset="0"/>
              </a:rPr>
              <a:t>Kavetski</a:t>
            </a:r>
            <a:r>
              <a:rPr lang="en-US" sz="3500" b="1" i="1" baseline="30000" dirty="0" smtClean="0">
                <a:solidFill>
                  <a:srgbClr val="002060"/>
                </a:solidFill>
                <a:latin typeface="Georgia" panose="02040502050405020303" pitchFamily="18" charset="0"/>
              </a:rPr>
              <a:t>(5)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, </a:t>
            </a:r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Eduardo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 </a:t>
            </a:r>
            <a:r>
              <a:rPr lang="en-US" sz="3500" b="1" i="1" dirty="0" err="1" smtClean="0">
                <a:solidFill>
                  <a:srgbClr val="002060"/>
                </a:solidFill>
                <a:latin typeface="Georgia" panose="02040502050405020303" pitchFamily="18" charset="0"/>
              </a:rPr>
              <a:t>García</a:t>
            </a:r>
            <a:r>
              <a:rPr lang="en-US" sz="3500" b="1" i="1" baseline="30000" dirty="0" smtClean="0">
                <a:solidFill>
                  <a:srgbClr val="002060"/>
                </a:solidFill>
                <a:latin typeface="Georgia" panose="02040502050405020303" pitchFamily="18" charset="0"/>
              </a:rPr>
              <a:t>(1)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, </a:t>
            </a:r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César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 </a:t>
            </a:r>
            <a:r>
              <a:rPr lang="en-US" sz="3500" b="1" i="1" dirty="0" err="1" smtClean="0">
                <a:solidFill>
                  <a:srgbClr val="002060"/>
                </a:solidFill>
                <a:latin typeface="Georgia" panose="02040502050405020303" pitchFamily="18" charset="0"/>
              </a:rPr>
              <a:t>Álvarez</a:t>
            </a:r>
            <a:r>
              <a:rPr lang="en-US" sz="3500" b="1" i="1" baseline="30000" dirty="0" smtClean="0">
                <a:solidFill>
                  <a:srgbClr val="002060"/>
                </a:solidFill>
                <a:latin typeface="Georgia" panose="02040502050405020303" pitchFamily="18" charset="0"/>
              </a:rPr>
              <a:t>(1)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, &amp; </a:t>
            </a:r>
            <a:r>
              <a:rPr lang="en-US" sz="3500" i="1" dirty="0" err="1" smtClean="0">
                <a:solidFill>
                  <a:srgbClr val="002060"/>
                </a:solidFill>
                <a:latin typeface="Georgia" panose="02040502050405020303" pitchFamily="18" charset="0"/>
              </a:rPr>
              <a:t>Raúl</a:t>
            </a:r>
            <a:r>
              <a:rPr lang="en-US" sz="3500" b="1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 Medina</a:t>
            </a:r>
            <a:r>
              <a:rPr lang="en-US" sz="3500" b="1" i="1" baseline="30000" dirty="0" smtClean="0">
                <a:solidFill>
                  <a:srgbClr val="002060"/>
                </a:solidFill>
                <a:latin typeface="Georgia" panose="02040502050405020303" pitchFamily="18" charset="0"/>
              </a:rPr>
              <a:t>(1)</a:t>
            </a:r>
          </a:p>
          <a:p>
            <a:pPr algn="ctr"/>
            <a:endParaRPr lang="en-US" sz="3500" b="1" i="1" dirty="0" smtClean="0">
              <a:solidFill>
                <a:srgbClr val="002060"/>
              </a:solidFill>
              <a:latin typeface="Georgia" panose="02040502050405020303" pitchFamily="18" charset="0"/>
            </a:endParaRPr>
          </a:p>
          <a:p>
            <a:pPr algn="ctr"/>
            <a:r>
              <a:rPr lang="en-US" sz="3500" i="1" baseline="30000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(1)</a:t>
            </a:r>
            <a:r>
              <a:rPr lang="en-US" sz="3500" i="1" dirty="0" err="1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IHCantabria</a:t>
            </a:r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, Spain (</a:t>
            </a:r>
            <a:r>
              <a:rPr lang="en-US" sz="3500" i="1" u="sng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prietoc@unican.es</a:t>
            </a:r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), </a:t>
            </a:r>
            <a:r>
              <a:rPr lang="en-US" sz="3500" i="1" baseline="30000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(2) </a:t>
            </a:r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Imperial College London, U.K (c.prieto13@alumni.imperial.ac.uk), </a:t>
            </a:r>
          </a:p>
          <a:p>
            <a:pPr algn="ctr"/>
            <a:r>
              <a:rPr lang="en-US" sz="3500" i="1" baseline="30000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(3) </a:t>
            </a:r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Bristol University, U.K.</a:t>
            </a:r>
            <a:r>
              <a:rPr lang="en-US" sz="3500" i="1" baseline="30000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(4) </a:t>
            </a:r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Swiss Re, Armonk, NY, USA, </a:t>
            </a:r>
            <a:r>
              <a:rPr lang="en-US" sz="3500" i="1" baseline="30000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(5) </a:t>
            </a:r>
            <a:r>
              <a:rPr lang="en-US" sz="3500" i="1" dirty="0" smtClean="0">
                <a:solidFill>
                  <a:srgbClr val="002060"/>
                </a:solidFill>
                <a:latin typeface="Georgia" panose="02040502050405020303" pitchFamily="18" charset="0"/>
                <a:cs typeface="Arial" panose="020B0604020202020204" pitchFamily="34" charset="0"/>
              </a:rPr>
              <a:t>University of Adelaide (Australia) </a:t>
            </a:r>
            <a:endParaRPr lang="en-US" sz="3500" i="1" dirty="0">
              <a:solidFill>
                <a:srgbClr val="002060"/>
              </a:solidFill>
              <a:latin typeface="Georgia" panose="02040502050405020303" pitchFamily="18" charset="0"/>
              <a:cs typeface="Arial" panose="020B0604020202020204" pitchFamily="34" charset="0"/>
            </a:endParaRPr>
          </a:p>
        </p:txBody>
      </p:sp>
      <p:sp>
        <p:nvSpPr>
          <p:cNvPr id="192" name="Rectángulo 191"/>
          <p:cNvSpPr/>
          <p:nvPr/>
        </p:nvSpPr>
        <p:spPr>
          <a:xfrm>
            <a:off x="24801546" y="36370069"/>
            <a:ext cx="411851" cy="8512954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82287"/>
              </p:ext>
            </p:extLst>
          </p:nvPr>
        </p:nvGraphicFramePr>
        <p:xfrm>
          <a:off x="710945" y="6250922"/>
          <a:ext cx="483157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945" y="6250922"/>
                        <a:ext cx="4831577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01727"/>
              </p:ext>
            </p:extLst>
          </p:nvPr>
        </p:nvGraphicFramePr>
        <p:xfrm>
          <a:off x="5665488" y="9697749"/>
          <a:ext cx="3088339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5488" y="9697749"/>
                        <a:ext cx="3088339" cy="10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3581"/>
              </p:ext>
            </p:extLst>
          </p:nvPr>
        </p:nvGraphicFramePr>
        <p:xfrm>
          <a:off x="14481747" y="9665380"/>
          <a:ext cx="720002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81747" y="9665380"/>
                        <a:ext cx="720002" cy="10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51107"/>
              </p:ext>
            </p:extLst>
          </p:nvPr>
        </p:nvGraphicFramePr>
        <p:xfrm>
          <a:off x="3492041" y="10707177"/>
          <a:ext cx="1552500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" name="Equation" r:id="rId13" imgW="291960" imgH="203040" progId="Equation.DSMT4">
                  <p:embed/>
                </p:oleObj>
              </mc:Choice>
              <mc:Fallback>
                <p:oleObj name="Equation" r:id="rId13" imgW="291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92041" y="10707177"/>
                        <a:ext cx="1552500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" name="Objeto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4487"/>
              </p:ext>
            </p:extLst>
          </p:nvPr>
        </p:nvGraphicFramePr>
        <p:xfrm>
          <a:off x="5512540" y="10770834"/>
          <a:ext cx="1416975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"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12540" y="10770834"/>
                        <a:ext cx="1416975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o 12"/>
          <p:cNvGrpSpPr/>
          <p:nvPr/>
        </p:nvGrpSpPr>
        <p:grpSpPr>
          <a:xfrm>
            <a:off x="15096675" y="9451544"/>
            <a:ext cx="17141510" cy="5444721"/>
            <a:chOff x="14061639" y="12100068"/>
            <a:chExt cx="17767153" cy="6694084"/>
          </a:xfrm>
        </p:grpSpPr>
        <p:grpSp>
          <p:nvGrpSpPr>
            <p:cNvPr id="10" name="Grupo 9"/>
            <p:cNvGrpSpPr/>
            <p:nvPr/>
          </p:nvGrpSpPr>
          <p:grpSpPr>
            <a:xfrm>
              <a:off x="14333236" y="12100068"/>
              <a:ext cx="17495556" cy="6263831"/>
              <a:chOff x="15232557" y="12024681"/>
              <a:chExt cx="11609571" cy="4140356"/>
            </a:xfrm>
          </p:grpSpPr>
          <p:sp>
            <p:nvSpPr>
              <p:cNvPr id="190" name="Forma libre 189"/>
              <p:cNvSpPr/>
              <p:nvPr/>
            </p:nvSpPr>
            <p:spPr>
              <a:xfrm>
                <a:off x="20934686" y="12653938"/>
                <a:ext cx="2144523" cy="1695207"/>
              </a:xfrm>
              <a:custGeom>
                <a:avLst/>
                <a:gdLst>
                  <a:gd name="connsiteX0" fmla="*/ 283580 w 400466"/>
                  <a:gd name="connsiteY0" fmla="*/ 433983 h 433985"/>
                  <a:gd name="connsiteX1" fmla="*/ 295486 w 400466"/>
                  <a:gd name="connsiteY1" fmla="*/ 379214 h 433985"/>
                  <a:gd name="connsiteX2" fmla="*/ 293105 w 400466"/>
                  <a:gd name="connsiteY2" fmla="*/ 348258 h 433985"/>
                  <a:gd name="connsiteX3" fmla="*/ 300249 w 400466"/>
                  <a:gd name="connsiteY3" fmla="*/ 312539 h 433985"/>
                  <a:gd name="connsiteX4" fmla="*/ 331205 w 400466"/>
                  <a:gd name="connsiteY4" fmla="*/ 257770 h 433985"/>
                  <a:gd name="connsiteX5" fmla="*/ 355017 w 400466"/>
                  <a:gd name="connsiteY5" fmla="*/ 212527 h 433985"/>
                  <a:gd name="connsiteX6" fmla="*/ 376449 w 400466"/>
                  <a:gd name="connsiteY6" fmla="*/ 186333 h 433985"/>
                  <a:gd name="connsiteX7" fmla="*/ 393117 w 400466"/>
                  <a:gd name="connsiteY7" fmla="*/ 160139 h 433985"/>
                  <a:gd name="connsiteX8" fmla="*/ 400261 w 400466"/>
                  <a:gd name="connsiteY8" fmla="*/ 124420 h 433985"/>
                  <a:gd name="connsiteX9" fmla="*/ 395499 w 400466"/>
                  <a:gd name="connsiteY9" fmla="*/ 91083 h 433985"/>
                  <a:gd name="connsiteX10" fmla="*/ 366924 w 400466"/>
                  <a:gd name="connsiteY10" fmla="*/ 64889 h 433985"/>
                  <a:gd name="connsiteX11" fmla="*/ 331205 w 400466"/>
                  <a:gd name="connsiteY11" fmla="*/ 45839 h 433985"/>
                  <a:gd name="connsiteX12" fmla="*/ 300249 w 400466"/>
                  <a:gd name="connsiteY12" fmla="*/ 31552 h 433985"/>
                  <a:gd name="connsiteX13" fmla="*/ 262149 w 400466"/>
                  <a:gd name="connsiteY13" fmla="*/ 17264 h 433985"/>
                  <a:gd name="connsiteX14" fmla="*/ 202617 w 400466"/>
                  <a:gd name="connsiteY14" fmla="*/ 5358 h 433985"/>
                  <a:gd name="connsiteX15" fmla="*/ 159755 w 400466"/>
                  <a:gd name="connsiteY15" fmla="*/ 595 h 433985"/>
                  <a:gd name="connsiteX16" fmla="*/ 128799 w 400466"/>
                  <a:gd name="connsiteY16" fmla="*/ 595 h 433985"/>
                  <a:gd name="connsiteX17" fmla="*/ 88317 w 400466"/>
                  <a:gd name="connsiteY17" fmla="*/ 5358 h 433985"/>
                  <a:gd name="connsiteX18" fmla="*/ 47836 w 400466"/>
                  <a:gd name="connsiteY18" fmla="*/ 14883 h 433985"/>
                  <a:gd name="connsiteX19" fmla="*/ 24024 w 400466"/>
                  <a:gd name="connsiteY19" fmla="*/ 24408 h 433985"/>
                  <a:gd name="connsiteX20" fmla="*/ 14499 w 400466"/>
                  <a:gd name="connsiteY20" fmla="*/ 33933 h 433985"/>
                  <a:gd name="connsiteX21" fmla="*/ 7355 w 400466"/>
                  <a:gd name="connsiteY21" fmla="*/ 43458 h 433985"/>
                  <a:gd name="connsiteX22" fmla="*/ 211 w 400466"/>
                  <a:gd name="connsiteY22" fmla="*/ 76795 h 433985"/>
                  <a:gd name="connsiteX23" fmla="*/ 2592 w 400466"/>
                  <a:gd name="connsiteY23" fmla="*/ 100608 h 433985"/>
                  <a:gd name="connsiteX24" fmla="*/ 9736 w 400466"/>
                  <a:gd name="connsiteY24" fmla="*/ 133945 h 433985"/>
                  <a:gd name="connsiteX25" fmla="*/ 21642 w 400466"/>
                  <a:gd name="connsiteY25" fmla="*/ 164902 h 433985"/>
                  <a:gd name="connsiteX26" fmla="*/ 47836 w 400466"/>
                  <a:gd name="connsiteY26" fmla="*/ 212527 h 433985"/>
                  <a:gd name="connsiteX27" fmla="*/ 78792 w 400466"/>
                  <a:gd name="connsiteY27" fmla="*/ 250627 h 433985"/>
                  <a:gd name="connsiteX28" fmla="*/ 116892 w 400466"/>
                  <a:gd name="connsiteY28" fmla="*/ 283964 h 433985"/>
                  <a:gd name="connsiteX29" fmla="*/ 157374 w 400466"/>
                  <a:gd name="connsiteY29" fmla="*/ 307777 h 433985"/>
                  <a:gd name="connsiteX30" fmla="*/ 195474 w 400466"/>
                  <a:gd name="connsiteY30" fmla="*/ 343495 h 433985"/>
                  <a:gd name="connsiteX31" fmla="*/ 243099 w 400466"/>
                  <a:gd name="connsiteY31" fmla="*/ 381595 h 433985"/>
                  <a:gd name="connsiteX32" fmla="*/ 283580 w 400466"/>
                  <a:gd name="connsiteY32" fmla="*/ 433983 h 433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400466" h="433985">
                    <a:moveTo>
                      <a:pt x="283580" y="433983"/>
                    </a:moveTo>
                    <a:cubicBezTo>
                      <a:pt x="292311" y="433586"/>
                      <a:pt x="293899" y="393501"/>
                      <a:pt x="295486" y="379214"/>
                    </a:cubicBezTo>
                    <a:cubicBezTo>
                      <a:pt x="297073" y="364927"/>
                      <a:pt x="292311" y="359370"/>
                      <a:pt x="293105" y="348258"/>
                    </a:cubicBezTo>
                    <a:cubicBezTo>
                      <a:pt x="293899" y="337146"/>
                      <a:pt x="293899" y="327620"/>
                      <a:pt x="300249" y="312539"/>
                    </a:cubicBezTo>
                    <a:cubicBezTo>
                      <a:pt x="306599" y="297458"/>
                      <a:pt x="322077" y="274439"/>
                      <a:pt x="331205" y="257770"/>
                    </a:cubicBezTo>
                    <a:cubicBezTo>
                      <a:pt x="340333" y="241101"/>
                      <a:pt x="347476" y="224433"/>
                      <a:pt x="355017" y="212527"/>
                    </a:cubicBezTo>
                    <a:cubicBezTo>
                      <a:pt x="362558" y="200621"/>
                      <a:pt x="370099" y="195064"/>
                      <a:pt x="376449" y="186333"/>
                    </a:cubicBezTo>
                    <a:cubicBezTo>
                      <a:pt x="382799" y="177602"/>
                      <a:pt x="389148" y="170458"/>
                      <a:pt x="393117" y="160139"/>
                    </a:cubicBezTo>
                    <a:cubicBezTo>
                      <a:pt x="397086" y="149820"/>
                      <a:pt x="399864" y="135929"/>
                      <a:pt x="400261" y="124420"/>
                    </a:cubicBezTo>
                    <a:cubicBezTo>
                      <a:pt x="400658" y="112911"/>
                      <a:pt x="401055" y="101005"/>
                      <a:pt x="395499" y="91083"/>
                    </a:cubicBezTo>
                    <a:cubicBezTo>
                      <a:pt x="389943" y="81161"/>
                      <a:pt x="377640" y="72430"/>
                      <a:pt x="366924" y="64889"/>
                    </a:cubicBezTo>
                    <a:cubicBezTo>
                      <a:pt x="356208" y="57348"/>
                      <a:pt x="342318" y="51395"/>
                      <a:pt x="331205" y="45839"/>
                    </a:cubicBezTo>
                    <a:cubicBezTo>
                      <a:pt x="320093" y="40283"/>
                      <a:pt x="311758" y="36315"/>
                      <a:pt x="300249" y="31552"/>
                    </a:cubicBezTo>
                    <a:cubicBezTo>
                      <a:pt x="288740" y="26789"/>
                      <a:pt x="278421" y="21630"/>
                      <a:pt x="262149" y="17264"/>
                    </a:cubicBezTo>
                    <a:cubicBezTo>
                      <a:pt x="245877" y="12898"/>
                      <a:pt x="219683" y="8136"/>
                      <a:pt x="202617" y="5358"/>
                    </a:cubicBezTo>
                    <a:cubicBezTo>
                      <a:pt x="185551" y="2580"/>
                      <a:pt x="172058" y="1389"/>
                      <a:pt x="159755" y="595"/>
                    </a:cubicBezTo>
                    <a:cubicBezTo>
                      <a:pt x="147452" y="-199"/>
                      <a:pt x="140705" y="-199"/>
                      <a:pt x="128799" y="595"/>
                    </a:cubicBezTo>
                    <a:cubicBezTo>
                      <a:pt x="116893" y="1389"/>
                      <a:pt x="101811" y="2977"/>
                      <a:pt x="88317" y="5358"/>
                    </a:cubicBezTo>
                    <a:cubicBezTo>
                      <a:pt x="74823" y="7739"/>
                      <a:pt x="58551" y="11708"/>
                      <a:pt x="47836" y="14883"/>
                    </a:cubicBezTo>
                    <a:cubicBezTo>
                      <a:pt x="37121" y="18058"/>
                      <a:pt x="29580" y="21233"/>
                      <a:pt x="24024" y="24408"/>
                    </a:cubicBezTo>
                    <a:cubicBezTo>
                      <a:pt x="18468" y="27583"/>
                      <a:pt x="17277" y="30758"/>
                      <a:pt x="14499" y="33933"/>
                    </a:cubicBezTo>
                    <a:cubicBezTo>
                      <a:pt x="11721" y="37108"/>
                      <a:pt x="9736" y="36314"/>
                      <a:pt x="7355" y="43458"/>
                    </a:cubicBezTo>
                    <a:cubicBezTo>
                      <a:pt x="4974" y="50602"/>
                      <a:pt x="1005" y="67270"/>
                      <a:pt x="211" y="76795"/>
                    </a:cubicBezTo>
                    <a:cubicBezTo>
                      <a:pt x="-583" y="86320"/>
                      <a:pt x="1004" y="91083"/>
                      <a:pt x="2592" y="100608"/>
                    </a:cubicBezTo>
                    <a:cubicBezTo>
                      <a:pt x="4179" y="110133"/>
                      <a:pt x="6561" y="123229"/>
                      <a:pt x="9736" y="133945"/>
                    </a:cubicBezTo>
                    <a:cubicBezTo>
                      <a:pt x="12911" y="144661"/>
                      <a:pt x="15292" y="151805"/>
                      <a:pt x="21642" y="164902"/>
                    </a:cubicBezTo>
                    <a:cubicBezTo>
                      <a:pt x="27992" y="177999"/>
                      <a:pt x="38311" y="198240"/>
                      <a:pt x="47836" y="212527"/>
                    </a:cubicBezTo>
                    <a:cubicBezTo>
                      <a:pt x="57361" y="226814"/>
                      <a:pt x="67283" y="238721"/>
                      <a:pt x="78792" y="250627"/>
                    </a:cubicBezTo>
                    <a:cubicBezTo>
                      <a:pt x="90301" y="262533"/>
                      <a:pt x="103795" y="274439"/>
                      <a:pt x="116892" y="283964"/>
                    </a:cubicBezTo>
                    <a:cubicBezTo>
                      <a:pt x="129989" y="293489"/>
                      <a:pt x="144277" y="297855"/>
                      <a:pt x="157374" y="307777"/>
                    </a:cubicBezTo>
                    <a:cubicBezTo>
                      <a:pt x="170471" y="317699"/>
                      <a:pt x="181186" y="331192"/>
                      <a:pt x="195474" y="343495"/>
                    </a:cubicBezTo>
                    <a:cubicBezTo>
                      <a:pt x="209761" y="355798"/>
                      <a:pt x="228811" y="368498"/>
                      <a:pt x="243099" y="381595"/>
                    </a:cubicBezTo>
                    <a:cubicBezTo>
                      <a:pt x="257386" y="394692"/>
                      <a:pt x="274849" y="434380"/>
                      <a:pt x="283580" y="43398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 w="76200" cap="flat" cmpd="sng" algn="ctr">
                <a:solidFill>
                  <a:schemeClr val="tx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 dirty="0">
                  <a:solidFill>
                    <a:prstClr val="white"/>
                  </a:solidFill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188" name="Forma libre 187"/>
              <p:cNvSpPr/>
              <p:nvPr/>
            </p:nvSpPr>
            <p:spPr>
              <a:xfrm>
                <a:off x="18125867" y="12650005"/>
                <a:ext cx="2144523" cy="1695207"/>
              </a:xfrm>
              <a:custGeom>
                <a:avLst/>
                <a:gdLst>
                  <a:gd name="connsiteX0" fmla="*/ 283580 w 400466"/>
                  <a:gd name="connsiteY0" fmla="*/ 433983 h 433985"/>
                  <a:gd name="connsiteX1" fmla="*/ 295486 w 400466"/>
                  <a:gd name="connsiteY1" fmla="*/ 379214 h 433985"/>
                  <a:gd name="connsiteX2" fmla="*/ 293105 w 400466"/>
                  <a:gd name="connsiteY2" fmla="*/ 348258 h 433985"/>
                  <a:gd name="connsiteX3" fmla="*/ 300249 w 400466"/>
                  <a:gd name="connsiteY3" fmla="*/ 312539 h 433985"/>
                  <a:gd name="connsiteX4" fmla="*/ 331205 w 400466"/>
                  <a:gd name="connsiteY4" fmla="*/ 257770 h 433985"/>
                  <a:gd name="connsiteX5" fmla="*/ 355017 w 400466"/>
                  <a:gd name="connsiteY5" fmla="*/ 212527 h 433985"/>
                  <a:gd name="connsiteX6" fmla="*/ 376449 w 400466"/>
                  <a:gd name="connsiteY6" fmla="*/ 186333 h 433985"/>
                  <a:gd name="connsiteX7" fmla="*/ 393117 w 400466"/>
                  <a:gd name="connsiteY7" fmla="*/ 160139 h 433985"/>
                  <a:gd name="connsiteX8" fmla="*/ 400261 w 400466"/>
                  <a:gd name="connsiteY8" fmla="*/ 124420 h 433985"/>
                  <a:gd name="connsiteX9" fmla="*/ 395499 w 400466"/>
                  <a:gd name="connsiteY9" fmla="*/ 91083 h 433985"/>
                  <a:gd name="connsiteX10" fmla="*/ 366924 w 400466"/>
                  <a:gd name="connsiteY10" fmla="*/ 64889 h 433985"/>
                  <a:gd name="connsiteX11" fmla="*/ 331205 w 400466"/>
                  <a:gd name="connsiteY11" fmla="*/ 45839 h 433985"/>
                  <a:gd name="connsiteX12" fmla="*/ 300249 w 400466"/>
                  <a:gd name="connsiteY12" fmla="*/ 31552 h 433985"/>
                  <a:gd name="connsiteX13" fmla="*/ 262149 w 400466"/>
                  <a:gd name="connsiteY13" fmla="*/ 17264 h 433985"/>
                  <a:gd name="connsiteX14" fmla="*/ 202617 w 400466"/>
                  <a:gd name="connsiteY14" fmla="*/ 5358 h 433985"/>
                  <a:gd name="connsiteX15" fmla="*/ 159755 w 400466"/>
                  <a:gd name="connsiteY15" fmla="*/ 595 h 433985"/>
                  <a:gd name="connsiteX16" fmla="*/ 128799 w 400466"/>
                  <a:gd name="connsiteY16" fmla="*/ 595 h 433985"/>
                  <a:gd name="connsiteX17" fmla="*/ 88317 w 400466"/>
                  <a:gd name="connsiteY17" fmla="*/ 5358 h 433985"/>
                  <a:gd name="connsiteX18" fmla="*/ 47836 w 400466"/>
                  <a:gd name="connsiteY18" fmla="*/ 14883 h 433985"/>
                  <a:gd name="connsiteX19" fmla="*/ 24024 w 400466"/>
                  <a:gd name="connsiteY19" fmla="*/ 24408 h 433985"/>
                  <a:gd name="connsiteX20" fmla="*/ 14499 w 400466"/>
                  <a:gd name="connsiteY20" fmla="*/ 33933 h 433985"/>
                  <a:gd name="connsiteX21" fmla="*/ 7355 w 400466"/>
                  <a:gd name="connsiteY21" fmla="*/ 43458 h 433985"/>
                  <a:gd name="connsiteX22" fmla="*/ 211 w 400466"/>
                  <a:gd name="connsiteY22" fmla="*/ 76795 h 433985"/>
                  <a:gd name="connsiteX23" fmla="*/ 2592 w 400466"/>
                  <a:gd name="connsiteY23" fmla="*/ 100608 h 433985"/>
                  <a:gd name="connsiteX24" fmla="*/ 9736 w 400466"/>
                  <a:gd name="connsiteY24" fmla="*/ 133945 h 433985"/>
                  <a:gd name="connsiteX25" fmla="*/ 21642 w 400466"/>
                  <a:gd name="connsiteY25" fmla="*/ 164902 h 433985"/>
                  <a:gd name="connsiteX26" fmla="*/ 47836 w 400466"/>
                  <a:gd name="connsiteY26" fmla="*/ 212527 h 433985"/>
                  <a:gd name="connsiteX27" fmla="*/ 78792 w 400466"/>
                  <a:gd name="connsiteY27" fmla="*/ 250627 h 433985"/>
                  <a:gd name="connsiteX28" fmla="*/ 116892 w 400466"/>
                  <a:gd name="connsiteY28" fmla="*/ 283964 h 433985"/>
                  <a:gd name="connsiteX29" fmla="*/ 157374 w 400466"/>
                  <a:gd name="connsiteY29" fmla="*/ 307777 h 433985"/>
                  <a:gd name="connsiteX30" fmla="*/ 195474 w 400466"/>
                  <a:gd name="connsiteY30" fmla="*/ 343495 h 433985"/>
                  <a:gd name="connsiteX31" fmla="*/ 243099 w 400466"/>
                  <a:gd name="connsiteY31" fmla="*/ 381595 h 433985"/>
                  <a:gd name="connsiteX32" fmla="*/ 283580 w 400466"/>
                  <a:gd name="connsiteY32" fmla="*/ 433983 h 433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</a:cxnLst>
                <a:rect l="l" t="t" r="r" b="b"/>
                <a:pathLst>
                  <a:path w="400466" h="433985">
                    <a:moveTo>
                      <a:pt x="283580" y="433983"/>
                    </a:moveTo>
                    <a:cubicBezTo>
                      <a:pt x="292311" y="433586"/>
                      <a:pt x="293899" y="393501"/>
                      <a:pt x="295486" y="379214"/>
                    </a:cubicBezTo>
                    <a:cubicBezTo>
                      <a:pt x="297073" y="364927"/>
                      <a:pt x="292311" y="359370"/>
                      <a:pt x="293105" y="348258"/>
                    </a:cubicBezTo>
                    <a:cubicBezTo>
                      <a:pt x="293899" y="337146"/>
                      <a:pt x="293899" y="327620"/>
                      <a:pt x="300249" y="312539"/>
                    </a:cubicBezTo>
                    <a:cubicBezTo>
                      <a:pt x="306599" y="297458"/>
                      <a:pt x="322077" y="274439"/>
                      <a:pt x="331205" y="257770"/>
                    </a:cubicBezTo>
                    <a:cubicBezTo>
                      <a:pt x="340333" y="241101"/>
                      <a:pt x="347476" y="224433"/>
                      <a:pt x="355017" y="212527"/>
                    </a:cubicBezTo>
                    <a:cubicBezTo>
                      <a:pt x="362558" y="200621"/>
                      <a:pt x="370099" y="195064"/>
                      <a:pt x="376449" y="186333"/>
                    </a:cubicBezTo>
                    <a:cubicBezTo>
                      <a:pt x="382799" y="177602"/>
                      <a:pt x="389148" y="170458"/>
                      <a:pt x="393117" y="160139"/>
                    </a:cubicBezTo>
                    <a:cubicBezTo>
                      <a:pt x="397086" y="149820"/>
                      <a:pt x="399864" y="135929"/>
                      <a:pt x="400261" y="124420"/>
                    </a:cubicBezTo>
                    <a:cubicBezTo>
                      <a:pt x="400658" y="112911"/>
                      <a:pt x="401055" y="101005"/>
                      <a:pt x="395499" y="91083"/>
                    </a:cubicBezTo>
                    <a:cubicBezTo>
                      <a:pt x="389943" y="81161"/>
                      <a:pt x="377640" y="72430"/>
                      <a:pt x="366924" y="64889"/>
                    </a:cubicBezTo>
                    <a:cubicBezTo>
                      <a:pt x="356208" y="57348"/>
                      <a:pt x="342318" y="51395"/>
                      <a:pt x="331205" y="45839"/>
                    </a:cubicBezTo>
                    <a:cubicBezTo>
                      <a:pt x="320093" y="40283"/>
                      <a:pt x="311758" y="36315"/>
                      <a:pt x="300249" y="31552"/>
                    </a:cubicBezTo>
                    <a:cubicBezTo>
                      <a:pt x="288740" y="26789"/>
                      <a:pt x="278421" y="21630"/>
                      <a:pt x="262149" y="17264"/>
                    </a:cubicBezTo>
                    <a:cubicBezTo>
                      <a:pt x="245877" y="12898"/>
                      <a:pt x="219683" y="8136"/>
                      <a:pt x="202617" y="5358"/>
                    </a:cubicBezTo>
                    <a:cubicBezTo>
                      <a:pt x="185551" y="2580"/>
                      <a:pt x="172058" y="1389"/>
                      <a:pt x="159755" y="595"/>
                    </a:cubicBezTo>
                    <a:cubicBezTo>
                      <a:pt x="147452" y="-199"/>
                      <a:pt x="140705" y="-199"/>
                      <a:pt x="128799" y="595"/>
                    </a:cubicBezTo>
                    <a:cubicBezTo>
                      <a:pt x="116893" y="1389"/>
                      <a:pt x="101811" y="2977"/>
                      <a:pt x="88317" y="5358"/>
                    </a:cubicBezTo>
                    <a:cubicBezTo>
                      <a:pt x="74823" y="7739"/>
                      <a:pt x="58551" y="11708"/>
                      <a:pt x="47836" y="14883"/>
                    </a:cubicBezTo>
                    <a:cubicBezTo>
                      <a:pt x="37121" y="18058"/>
                      <a:pt x="29580" y="21233"/>
                      <a:pt x="24024" y="24408"/>
                    </a:cubicBezTo>
                    <a:cubicBezTo>
                      <a:pt x="18468" y="27583"/>
                      <a:pt x="17277" y="30758"/>
                      <a:pt x="14499" y="33933"/>
                    </a:cubicBezTo>
                    <a:cubicBezTo>
                      <a:pt x="11721" y="37108"/>
                      <a:pt x="9736" y="36314"/>
                      <a:pt x="7355" y="43458"/>
                    </a:cubicBezTo>
                    <a:cubicBezTo>
                      <a:pt x="4974" y="50602"/>
                      <a:pt x="1005" y="67270"/>
                      <a:pt x="211" y="76795"/>
                    </a:cubicBezTo>
                    <a:cubicBezTo>
                      <a:pt x="-583" y="86320"/>
                      <a:pt x="1004" y="91083"/>
                      <a:pt x="2592" y="100608"/>
                    </a:cubicBezTo>
                    <a:cubicBezTo>
                      <a:pt x="4179" y="110133"/>
                      <a:pt x="6561" y="123229"/>
                      <a:pt x="9736" y="133945"/>
                    </a:cubicBezTo>
                    <a:cubicBezTo>
                      <a:pt x="12911" y="144661"/>
                      <a:pt x="15292" y="151805"/>
                      <a:pt x="21642" y="164902"/>
                    </a:cubicBezTo>
                    <a:cubicBezTo>
                      <a:pt x="27992" y="177999"/>
                      <a:pt x="38311" y="198240"/>
                      <a:pt x="47836" y="212527"/>
                    </a:cubicBezTo>
                    <a:cubicBezTo>
                      <a:pt x="57361" y="226814"/>
                      <a:pt x="67283" y="238721"/>
                      <a:pt x="78792" y="250627"/>
                    </a:cubicBezTo>
                    <a:cubicBezTo>
                      <a:pt x="90301" y="262533"/>
                      <a:pt x="103795" y="274439"/>
                      <a:pt x="116892" y="283964"/>
                    </a:cubicBezTo>
                    <a:cubicBezTo>
                      <a:pt x="129989" y="293489"/>
                      <a:pt x="144277" y="297855"/>
                      <a:pt x="157374" y="307777"/>
                    </a:cubicBezTo>
                    <a:cubicBezTo>
                      <a:pt x="170471" y="317699"/>
                      <a:pt x="181186" y="331192"/>
                      <a:pt x="195474" y="343495"/>
                    </a:cubicBezTo>
                    <a:cubicBezTo>
                      <a:pt x="209761" y="355798"/>
                      <a:pt x="228811" y="368498"/>
                      <a:pt x="243099" y="381595"/>
                    </a:cubicBezTo>
                    <a:cubicBezTo>
                      <a:pt x="257386" y="394692"/>
                      <a:pt x="274849" y="434380"/>
                      <a:pt x="283580" y="433983"/>
                    </a:cubicBez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 w="76200" cap="flat" cmpd="sng" algn="ctr">
                <a:solidFill>
                  <a:schemeClr val="tx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 kern="0" dirty="0">
                  <a:solidFill>
                    <a:prstClr val="white"/>
                  </a:solidFill>
                  <a:latin typeface="Calibri" panose="020F0502020204030204"/>
                  <a:ea typeface="+mn-ea"/>
                </a:endParaRPr>
              </a:p>
            </p:txBody>
          </p:sp>
          <p:grpSp>
            <p:nvGrpSpPr>
              <p:cNvPr id="64" name="Grupo 63"/>
              <p:cNvGrpSpPr/>
              <p:nvPr/>
            </p:nvGrpSpPr>
            <p:grpSpPr>
              <a:xfrm>
                <a:off x="15232557" y="12084480"/>
                <a:ext cx="2144523" cy="2313751"/>
                <a:chOff x="10528420" y="6272690"/>
                <a:chExt cx="2747409" cy="2500782"/>
              </a:xfrm>
            </p:grpSpPr>
            <p:sp>
              <p:nvSpPr>
                <p:cNvPr id="177" name="Forma libre 176"/>
                <p:cNvSpPr/>
                <p:nvPr/>
              </p:nvSpPr>
              <p:spPr>
                <a:xfrm>
                  <a:off x="10528420" y="6941234"/>
                  <a:ext cx="2747409" cy="1832238"/>
                </a:xfrm>
                <a:custGeom>
                  <a:avLst/>
                  <a:gdLst>
                    <a:gd name="connsiteX0" fmla="*/ 283580 w 400466"/>
                    <a:gd name="connsiteY0" fmla="*/ 433983 h 433985"/>
                    <a:gd name="connsiteX1" fmla="*/ 295486 w 400466"/>
                    <a:gd name="connsiteY1" fmla="*/ 379214 h 433985"/>
                    <a:gd name="connsiteX2" fmla="*/ 293105 w 400466"/>
                    <a:gd name="connsiteY2" fmla="*/ 348258 h 433985"/>
                    <a:gd name="connsiteX3" fmla="*/ 300249 w 400466"/>
                    <a:gd name="connsiteY3" fmla="*/ 312539 h 433985"/>
                    <a:gd name="connsiteX4" fmla="*/ 331205 w 400466"/>
                    <a:gd name="connsiteY4" fmla="*/ 257770 h 433985"/>
                    <a:gd name="connsiteX5" fmla="*/ 355017 w 400466"/>
                    <a:gd name="connsiteY5" fmla="*/ 212527 h 433985"/>
                    <a:gd name="connsiteX6" fmla="*/ 376449 w 400466"/>
                    <a:gd name="connsiteY6" fmla="*/ 186333 h 433985"/>
                    <a:gd name="connsiteX7" fmla="*/ 393117 w 400466"/>
                    <a:gd name="connsiteY7" fmla="*/ 160139 h 433985"/>
                    <a:gd name="connsiteX8" fmla="*/ 400261 w 400466"/>
                    <a:gd name="connsiteY8" fmla="*/ 124420 h 433985"/>
                    <a:gd name="connsiteX9" fmla="*/ 395499 w 400466"/>
                    <a:gd name="connsiteY9" fmla="*/ 91083 h 433985"/>
                    <a:gd name="connsiteX10" fmla="*/ 366924 w 400466"/>
                    <a:gd name="connsiteY10" fmla="*/ 64889 h 433985"/>
                    <a:gd name="connsiteX11" fmla="*/ 331205 w 400466"/>
                    <a:gd name="connsiteY11" fmla="*/ 45839 h 433985"/>
                    <a:gd name="connsiteX12" fmla="*/ 300249 w 400466"/>
                    <a:gd name="connsiteY12" fmla="*/ 31552 h 433985"/>
                    <a:gd name="connsiteX13" fmla="*/ 262149 w 400466"/>
                    <a:gd name="connsiteY13" fmla="*/ 17264 h 433985"/>
                    <a:gd name="connsiteX14" fmla="*/ 202617 w 400466"/>
                    <a:gd name="connsiteY14" fmla="*/ 5358 h 433985"/>
                    <a:gd name="connsiteX15" fmla="*/ 159755 w 400466"/>
                    <a:gd name="connsiteY15" fmla="*/ 595 h 433985"/>
                    <a:gd name="connsiteX16" fmla="*/ 128799 w 400466"/>
                    <a:gd name="connsiteY16" fmla="*/ 595 h 433985"/>
                    <a:gd name="connsiteX17" fmla="*/ 88317 w 400466"/>
                    <a:gd name="connsiteY17" fmla="*/ 5358 h 433985"/>
                    <a:gd name="connsiteX18" fmla="*/ 47836 w 400466"/>
                    <a:gd name="connsiteY18" fmla="*/ 14883 h 433985"/>
                    <a:gd name="connsiteX19" fmla="*/ 24024 w 400466"/>
                    <a:gd name="connsiteY19" fmla="*/ 24408 h 433985"/>
                    <a:gd name="connsiteX20" fmla="*/ 14499 w 400466"/>
                    <a:gd name="connsiteY20" fmla="*/ 33933 h 433985"/>
                    <a:gd name="connsiteX21" fmla="*/ 7355 w 400466"/>
                    <a:gd name="connsiteY21" fmla="*/ 43458 h 433985"/>
                    <a:gd name="connsiteX22" fmla="*/ 211 w 400466"/>
                    <a:gd name="connsiteY22" fmla="*/ 76795 h 433985"/>
                    <a:gd name="connsiteX23" fmla="*/ 2592 w 400466"/>
                    <a:gd name="connsiteY23" fmla="*/ 100608 h 433985"/>
                    <a:gd name="connsiteX24" fmla="*/ 9736 w 400466"/>
                    <a:gd name="connsiteY24" fmla="*/ 133945 h 433985"/>
                    <a:gd name="connsiteX25" fmla="*/ 21642 w 400466"/>
                    <a:gd name="connsiteY25" fmla="*/ 164902 h 433985"/>
                    <a:gd name="connsiteX26" fmla="*/ 47836 w 400466"/>
                    <a:gd name="connsiteY26" fmla="*/ 212527 h 433985"/>
                    <a:gd name="connsiteX27" fmla="*/ 78792 w 400466"/>
                    <a:gd name="connsiteY27" fmla="*/ 250627 h 433985"/>
                    <a:gd name="connsiteX28" fmla="*/ 116892 w 400466"/>
                    <a:gd name="connsiteY28" fmla="*/ 283964 h 433985"/>
                    <a:gd name="connsiteX29" fmla="*/ 157374 w 400466"/>
                    <a:gd name="connsiteY29" fmla="*/ 307777 h 433985"/>
                    <a:gd name="connsiteX30" fmla="*/ 195474 w 400466"/>
                    <a:gd name="connsiteY30" fmla="*/ 343495 h 433985"/>
                    <a:gd name="connsiteX31" fmla="*/ 243099 w 400466"/>
                    <a:gd name="connsiteY31" fmla="*/ 381595 h 433985"/>
                    <a:gd name="connsiteX32" fmla="*/ 283580 w 400466"/>
                    <a:gd name="connsiteY32" fmla="*/ 433983 h 4339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00466" h="433985">
                      <a:moveTo>
                        <a:pt x="283580" y="433983"/>
                      </a:moveTo>
                      <a:cubicBezTo>
                        <a:pt x="292311" y="433586"/>
                        <a:pt x="293899" y="393501"/>
                        <a:pt x="295486" y="379214"/>
                      </a:cubicBezTo>
                      <a:cubicBezTo>
                        <a:pt x="297073" y="364927"/>
                        <a:pt x="292311" y="359370"/>
                        <a:pt x="293105" y="348258"/>
                      </a:cubicBezTo>
                      <a:cubicBezTo>
                        <a:pt x="293899" y="337146"/>
                        <a:pt x="293899" y="327620"/>
                        <a:pt x="300249" y="312539"/>
                      </a:cubicBezTo>
                      <a:cubicBezTo>
                        <a:pt x="306599" y="297458"/>
                        <a:pt x="322077" y="274439"/>
                        <a:pt x="331205" y="257770"/>
                      </a:cubicBezTo>
                      <a:cubicBezTo>
                        <a:pt x="340333" y="241101"/>
                        <a:pt x="347476" y="224433"/>
                        <a:pt x="355017" y="212527"/>
                      </a:cubicBezTo>
                      <a:cubicBezTo>
                        <a:pt x="362558" y="200621"/>
                        <a:pt x="370099" y="195064"/>
                        <a:pt x="376449" y="186333"/>
                      </a:cubicBezTo>
                      <a:cubicBezTo>
                        <a:pt x="382799" y="177602"/>
                        <a:pt x="389148" y="170458"/>
                        <a:pt x="393117" y="160139"/>
                      </a:cubicBezTo>
                      <a:cubicBezTo>
                        <a:pt x="397086" y="149820"/>
                        <a:pt x="399864" y="135929"/>
                        <a:pt x="400261" y="124420"/>
                      </a:cubicBezTo>
                      <a:cubicBezTo>
                        <a:pt x="400658" y="112911"/>
                        <a:pt x="401055" y="101005"/>
                        <a:pt x="395499" y="91083"/>
                      </a:cubicBezTo>
                      <a:cubicBezTo>
                        <a:pt x="389943" y="81161"/>
                        <a:pt x="377640" y="72430"/>
                        <a:pt x="366924" y="64889"/>
                      </a:cubicBezTo>
                      <a:cubicBezTo>
                        <a:pt x="356208" y="57348"/>
                        <a:pt x="342318" y="51395"/>
                        <a:pt x="331205" y="45839"/>
                      </a:cubicBezTo>
                      <a:cubicBezTo>
                        <a:pt x="320093" y="40283"/>
                        <a:pt x="311758" y="36315"/>
                        <a:pt x="300249" y="31552"/>
                      </a:cubicBezTo>
                      <a:cubicBezTo>
                        <a:pt x="288740" y="26789"/>
                        <a:pt x="278421" y="21630"/>
                        <a:pt x="262149" y="17264"/>
                      </a:cubicBezTo>
                      <a:cubicBezTo>
                        <a:pt x="245877" y="12898"/>
                        <a:pt x="219683" y="8136"/>
                        <a:pt x="202617" y="5358"/>
                      </a:cubicBezTo>
                      <a:cubicBezTo>
                        <a:pt x="185551" y="2580"/>
                        <a:pt x="172058" y="1389"/>
                        <a:pt x="159755" y="595"/>
                      </a:cubicBezTo>
                      <a:cubicBezTo>
                        <a:pt x="147452" y="-199"/>
                        <a:pt x="140705" y="-199"/>
                        <a:pt x="128799" y="595"/>
                      </a:cubicBezTo>
                      <a:cubicBezTo>
                        <a:pt x="116893" y="1389"/>
                        <a:pt x="101811" y="2977"/>
                        <a:pt x="88317" y="5358"/>
                      </a:cubicBezTo>
                      <a:cubicBezTo>
                        <a:pt x="74823" y="7739"/>
                        <a:pt x="58551" y="11708"/>
                        <a:pt x="47836" y="14883"/>
                      </a:cubicBezTo>
                      <a:cubicBezTo>
                        <a:pt x="37121" y="18058"/>
                        <a:pt x="29580" y="21233"/>
                        <a:pt x="24024" y="24408"/>
                      </a:cubicBezTo>
                      <a:cubicBezTo>
                        <a:pt x="18468" y="27583"/>
                        <a:pt x="17277" y="30758"/>
                        <a:pt x="14499" y="33933"/>
                      </a:cubicBezTo>
                      <a:cubicBezTo>
                        <a:pt x="11721" y="37108"/>
                        <a:pt x="9736" y="36314"/>
                        <a:pt x="7355" y="43458"/>
                      </a:cubicBezTo>
                      <a:cubicBezTo>
                        <a:pt x="4974" y="50602"/>
                        <a:pt x="1005" y="67270"/>
                        <a:pt x="211" y="76795"/>
                      </a:cubicBezTo>
                      <a:cubicBezTo>
                        <a:pt x="-583" y="86320"/>
                        <a:pt x="1004" y="91083"/>
                        <a:pt x="2592" y="100608"/>
                      </a:cubicBezTo>
                      <a:cubicBezTo>
                        <a:pt x="4179" y="110133"/>
                        <a:pt x="6561" y="123229"/>
                        <a:pt x="9736" y="133945"/>
                      </a:cubicBezTo>
                      <a:cubicBezTo>
                        <a:pt x="12911" y="144661"/>
                        <a:pt x="15292" y="151805"/>
                        <a:pt x="21642" y="164902"/>
                      </a:cubicBezTo>
                      <a:cubicBezTo>
                        <a:pt x="27992" y="177999"/>
                        <a:pt x="38311" y="198240"/>
                        <a:pt x="47836" y="212527"/>
                      </a:cubicBezTo>
                      <a:cubicBezTo>
                        <a:pt x="57361" y="226814"/>
                        <a:pt x="67283" y="238721"/>
                        <a:pt x="78792" y="250627"/>
                      </a:cubicBezTo>
                      <a:cubicBezTo>
                        <a:pt x="90301" y="262533"/>
                        <a:pt x="103795" y="274439"/>
                        <a:pt x="116892" y="283964"/>
                      </a:cubicBezTo>
                      <a:cubicBezTo>
                        <a:pt x="129989" y="293489"/>
                        <a:pt x="144277" y="297855"/>
                        <a:pt x="157374" y="307777"/>
                      </a:cubicBezTo>
                      <a:cubicBezTo>
                        <a:pt x="170471" y="317699"/>
                        <a:pt x="181186" y="331192"/>
                        <a:pt x="195474" y="343495"/>
                      </a:cubicBezTo>
                      <a:cubicBezTo>
                        <a:pt x="209761" y="355798"/>
                        <a:pt x="228811" y="368498"/>
                        <a:pt x="243099" y="381595"/>
                      </a:cubicBezTo>
                      <a:cubicBezTo>
                        <a:pt x="257386" y="394692"/>
                        <a:pt x="274849" y="434380"/>
                        <a:pt x="283580" y="433983"/>
                      </a:cubicBezTo>
                      <a:close/>
                    </a:path>
                  </a:pathLst>
                </a:custGeom>
                <a:solidFill>
                  <a:schemeClr val="bg1">
                    <a:lumMod val="95000"/>
                  </a:schemeClr>
                </a:solidFill>
                <a:ln w="76200" cap="flat" cmpd="sng" algn="ctr">
                  <a:solidFill>
                    <a:schemeClr val="tx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 kern="0" dirty="0">
                    <a:solidFill>
                      <a:prstClr val="white"/>
                    </a:solidFill>
                    <a:latin typeface="Calibri" panose="020F0502020204030204"/>
                    <a:ea typeface="+mn-ea"/>
                  </a:endParaRPr>
                </a:p>
              </p:txBody>
            </p:sp>
            <p:grpSp>
              <p:nvGrpSpPr>
                <p:cNvPr id="56" name="Grupo 55"/>
                <p:cNvGrpSpPr/>
                <p:nvPr/>
              </p:nvGrpSpPr>
              <p:grpSpPr>
                <a:xfrm>
                  <a:off x="11172032" y="6986609"/>
                  <a:ext cx="1361642" cy="1546179"/>
                  <a:chOff x="11876056" y="7300221"/>
                  <a:chExt cx="942037" cy="1251059"/>
                </a:xfrm>
              </p:grpSpPr>
              <p:sp>
                <p:nvSpPr>
                  <p:cNvPr id="178" name="Forma libre 177"/>
                  <p:cNvSpPr/>
                  <p:nvPr/>
                </p:nvSpPr>
                <p:spPr>
                  <a:xfrm>
                    <a:off x="12244478" y="7300221"/>
                    <a:ext cx="573615" cy="1251059"/>
                  </a:xfrm>
                  <a:custGeom>
                    <a:avLst/>
                    <a:gdLst>
                      <a:gd name="connsiteX0" fmla="*/ 0 w 133350"/>
                      <a:gd name="connsiteY0" fmla="*/ 0 h 369094"/>
                      <a:gd name="connsiteX1" fmla="*/ 4763 w 133350"/>
                      <a:gd name="connsiteY1" fmla="*/ 35719 h 369094"/>
                      <a:gd name="connsiteX2" fmla="*/ 9525 w 133350"/>
                      <a:gd name="connsiteY2" fmla="*/ 52388 h 369094"/>
                      <a:gd name="connsiteX3" fmla="*/ 14288 w 133350"/>
                      <a:gd name="connsiteY3" fmla="*/ 59531 h 369094"/>
                      <a:gd name="connsiteX4" fmla="*/ 23813 w 133350"/>
                      <a:gd name="connsiteY4" fmla="*/ 85725 h 369094"/>
                      <a:gd name="connsiteX5" fmla="*/ 30957 w 133350"/>
                      <a:gd name="connsiteY5" fmla="*/ 100013 h 369094"/>
                      <a:gd name="connsiteX6" fmla="*/ 35719 w 133350"/>
                      <a:gd name="connsiteY6" fmla="*/ 114300 h 369094"/>
                      <a:gd name="connsiteX7" fmla="*/ 38100 w 133350"/>
                      <a:gd name="connsiteY7" fmla="*/ 121444 h 369094"/>
                      <a:gd name="connsiteX8" fmla="*/ 42863 w 133350"/>
                      <a:gd name="connsiteY8" fmla="*/ 128588 h 369094"/>
                      <a:gd name="connsiteX9" fmla="*/ 52388 w 133350"/>
                      <a:gd name="connsiteY9" fmla="*/ 142875 h 369094"/>
                      <a:gd name="connsiteX10" fmla="*/ 57150 w 133350"/>
                      <a:gd name="connsiteY10" fmla="*/ 157163 h 369094"/>
                      <a:gd name="connsiteX11" fmla="*/ 59532 w 133350"/>
                      <a:gd name="connsiteY11" fmla="*/ 164306 h 369094"/>
                      <a:gd name="connsiteX12" fmla="*/ 69057 w 133350"/>
                      <a:gd name="connsiteY12" fmla="*/ 178594 h 369094"/>
                      <a:gd name="connsiteX13" fmla="*/ 78582 w 133350"/>
                      <a:gd name="connsiteY13" fmla="*/ 200025 h 369094"/>
                      <a:gd name="connsiteX14" fmla="*/ 85725 w 133350"/>
                      <a:gd name="connsiteY14" fmla="*/ 219075 h 369094"/>
                      <a:gd name="connsiteX15" fmla="*/ 90488 w 133350"/>
                      <a:gd name="connsiteY15" fmla="*/ 233363 h 369094"/>
                      <a:gd name="connsiteX16" fmla="*/ 97632 w 133350"/>
                      <a:gd name="connsiteY16" fmla="*/ 247650 h 369094"/>
                      <a:gd name="connsiteX17" fmla="*/ 100013 w 133350"/>
                      <a:gd name="connsiteY17" fmla="*/ 257175 h 369094"/>
                      <a:gd name="connsiteX18" fmla="*/ 107157 w 133350"/>
                      <a:gd name="connsiteY18" fmla="*/ 278606 h 369094"/>
                      <a:gd name="connsiteX19" fmla="*/ 111919 w 133350"/>
                      <a:gd name="connsiteY19" fmla="*/ 292894 h 369094"/>
                      <a:gd name="connsiteX20" fmla="*/ 114300 w 133350"/>
                      <a:gd name="connsiteY20" fmla="*/ 300038 h 369094"/>
                      <a:gd name="connsiteX21" fmla="*/ 119063 w 133350"/>
                      <a:gd name="connsiteY21" fmla="*/ 307181 h 369094"/>
                      <a:gd name="connsiteX22" fmla="*/ 121444 w 133350"/>
                      <a:gd name="connsiteY22" fmla="*/ 316706 h 369094"/>
                      <a:gd name="connsiteX23" fmla="*/ 123825 w 133350"/>
                      <a:gd name="connsiteY23" fmla="*/ 323850 h 369094"/>
                      <a:gd name="connsiteX24" fmla="*/ 126207 w 133350"/>
                      <a:gd name="connsiteY24" fmla="*/ 335756 h 369094"/>
                      <a:gd name="connsiteX25" fmla="*/ 130969 w 133350"/>
                      <a:gd name="connsiteY25" fmla="*/ 350044 h 369094"/>
                      <a:gd name="connsiteX26" fmla="*/ 133350 w 133350"/>
                      <a:gd name="connsiteY26" fmla="*/ 357188 h 369094"/>
                      <a:gd name="connsiteX27" fmla="*/ 133350 w 133350"/>
                      <a:gd name="connsiteY27" fmla="*/ 369094 h 3690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</a:cxnLst>
                    <a:rect l="l" t="t" r="r" b="b"/>
                    <a:pathLst>
                      <a:path w="133350" h="369094">
                        <a:moveTo>
                          <a:pt x="0" y="0"/>
                        </a:moveTo>
                        <a:cubicBezTo>
                          <a:pt x="827" y="6617"/>
                          <a:pt x="3451" y="28504"/>
                          <a:pt x="4763" y="35719"/>
                        </a:cubicBezTo>
                        <a:cubicBezTo>
                          <a:pt x="5199" y="38115"/>
                          <a:pt x="8068" y="49475"/>
                          <a:pt x="9525" y="52388"/>
                        </a:cubicBezTo>
                        <a:cubicBezTo>
                          <a:pt x="10805" y="54948"/>
                          <a:pt x="12700" y="57150"/>
                          <a:pt x="14288" y="59531"/>
                        </a:cubicBezTo>
                        <a:cubicBezTo>
                          <a:pt x="19744" y="81358"/>
                          <a:pt x="15419" y="73135"/>
                          <a:pt x="23813" y="85725"/>
                        </a:cubicBezTo>
                        <a:cubicBezTo>
                          <a:pt x="32495" y="111774"/>
                          <a:pt x="18649" y="72321"/>
                          <a:pt x="30957" y="100013"/>
                        </a:cubicBezTo>
                        <a:cubicBezTo>
                          <a:pt x="32996" y="104600"/>
                          <a:pt x="34132" y="109538"/>
                          <a:pt x="35719" y="114300"/>
                        </a:cubicBezTo>
                        <a:cubicBezTo>
                          <a:pt x="36513" y="116681"/>
                          <a:pt x="36708" y="119356"/>
                          <a:pt x="38100" y="121444"/>
                        </a:cubicBezTo>
                        <a:lnTo>
                          <a:pt x="42863" y="128588"/>
                        </a:lnTo>
                        <a:cubicBezTo>
                          <a:pt x="50741" y="152222"/>
                          <a:pt x="37522" y="116115"/>
                          <a:pt x="52388" y="142875"/>
                        </a:cubicBezTo>
                        <a:cubicBezTo>
                          <a:pt x="54826" y="147264"/>
                          <a:pt x="55562" y="152400"/>
                          <a:pt x="57150" y="157163"/>
                        </a:cubicBezTo>
                        <a:cubicBezTo>
                          <a:pt x="57944" y="159544"/>
                          <a:pt x="58140" y="162218"/>
                          <a:pt x="59532" y="164306"/>
                        </a:cubicBezTo>
                        <a:lnTo>
                          <a:pt x="69057" y="178594"/>
                        </a:lnTo>
                        <a:cubicBezTo>
                          <a:pt x="74724" y="195596"/>
                          <a:pt x="71034" y="188704"/>
                          <a:pt x="78582" y="200025"/>
                        </a:cubicBezTo>
                        <a:cubicBezTo>
                          <a:pt x="83736" y="220643"/>
                          <a:pt x="77426" y="198326"/>
                          <a:pt x="85725" y="219075"/>
                        </a:cubicBezTo>
                        <a:cubicBezTo>
                          <a:pt x="87589" y="223736"/>
                          <a:pt x="87703" y="229186"/>
                          <a:pt x="90488" y="233363"/>
                        </a:cubicBezTo>
                        <a:cubicBezTo>
                          <a:pt x="95704" y="241188"/>
                          <a:pt x="95168" y="239025"/>
                          <a:pt x="97632" y="247650"/>
                        </a:cubicBezTo>
                        <a:cubicBezTo>
                          <a:pt x="98531" y="250797"/>
                          <a:pt x="99073" y="254040"/>
                          <a:pt x="100013" y="257175"/>
                        </a:cubicBezTo>
                        <a:cubicBezTo>
                          <a:pt x="100047" y="257288"/>
                          <a:pt x="105947" y="274978"/>
                          <a:pt x="107157" y="278606"/>
                        </a:cubicBezTo>
                        <a:lnTo>
                          <a:pt x="111919" y="292894"/>
                        </a:lnTo>
                        <a:cubicBezTo>
                          <a:pt x="112713" y="295275"/>
                          <a:pt x="112907" y="297950"/>
                          <a:pt x="114300" y="300038"/>
                        </a:cubicBezTo>
                        <a:lnTo>
                          <a:pt x="119063" y="307181"/>
                        </a:lnTo>
                        <a:cubicBezTo>
                          <a:pt x="119857" y="310356"/>
                          <a:pt x="120545" y="313559"/>
                          <a:pt x="121444" y="316706"/>
                        </a:cubicBezTo>
                        <a:cubicBezTo>
                          <a:pt x="122134" y="319120"/>
                          <a:pt x="123216" y="321415"/>
                          <a:pt x="123825" y="323850"/>
                        </a:cubicBezTo>
                        <a:cubicBezTo>
                          <a:pt x="124807" y="327776"/>
                          <a:pt x="125142" y="331851"/>
                          <a:pt x="126207" y="335756"/>
                        </a:cubicBezTo>
                        <a:cubicBezTo>
                          <a:pt x="127528" y="340599"/>
                          <a:pt x="129382" y="345281"/>
                          <a:pt x="130969" y="350044"/>
                        </a:cubicBezTo>
                        <a:cubicBezTo>
                          <a:pt x="131763" y="352425"/>
                          <a:pt x="133350" y="354678"/>
                          <a:pt x="133350" y="357188"/>
                        </a:cubicBezTo>
                        <a:lnTo>
                          <a:pt x="133350" y="369094"/>
                        </a:ln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  <p:sp>
                <p:nvSpPr>
                  <p:cNvPr id="179" name="Forma libre 178"/>
                  <p:cNvSpPr/>
                  <p:nvPr/>
                </p:nvSpPr>
                <p:spPr>
                  <a:xfrm>
                    <a:off x="11876056" y="7378427"/>
                    <a:ext cx="514732" cy="297535"/>
                  </a:xfrm>
                  <a:custGeom>
                    <a:avLst/>
                    <a:gdLst>
                      <a:gd name="connsiteX0" fmla="*/ 0 w 159543"/>
                      <a:gd name="connsiteY0" fmla="*/ 0 h 111919"/>
                      <a:gd name="connsiteX1" fmla="*/ 11906 w 159543"/>
                      <a:gd name="connsiteY1" fmla="*/ 19050 h 111919"/>
                      <a:gd name="connsiteX2" fmla="*/ 14287 w 159543"/>
                      <a:gd name="connsiteY2" fmla="*/ 26194 h 111919"/>
                      <a:gd name="connsiteX3" fmla="*/ 23812 w 159543"/>
                      <a:gd name="connsiteY3" fmla="*/ 30956 h 111919"/>
                      <a:gd name="connsiteX4" fmla="*/ 38100 w 159543"/>
                      <a:gd name="connsiteY4" fmla="*/ 42863 h 111919"/>
                      <a:gd name="connsiteX5" fmla="*/ 47625 w 159543"/>
                      <a:gd name="connsiteY5" fmla="*/ 50006 h 111919"/>
                      <a:gd name="connsiteX6" fmla="*/ 71437 w 159543"/>
                      <a:gd name="connsiteY6" fmla="*/ 57150 h 111919"/>
                      <a:gd name="connsiteX7" fmla="*/ 78581 w 159543"/>
                      <a:gd name="connsiteY7" fmla="*/ 61913 h 111919"/>
                      <a:gd name="connsiteX8" fmla="*/ 95250 w 159543"/>
                      <a:gd name="connsiteY8" fmla="*/ 66675 h 111919"/>
                      <a:gd name="connsiteX9" fmla="*/ 102393 w 159543"/>
                      <a:gd name="connsiteY9" fmla="*/ 71438 h 111919"/>
                      <a:gd name="connsiteX10" fmla="*/ 116681 w 159543"/>
                      <a:gd name="connsiteY10" fmla="*/ 76200 h 111919"/>
                      <a:gd name="connsiteX11" fmla="*/ 123825 w 159543"/>
                      <a:gd name="connsiteY11" fmla="*/ 83344 h 111919"/>
                      <a:gd name="connsiteX12" fmla="*/ 138112 w 159543"/>
                      <a:gd name="connsiteY12" fmla="*/ 92869 h 111919"/>
                      <a:gd name="connsiteX13" fmla="*/ 142875 w 159543"/>
                      <a:gd name="connsiteY13" fmla="*/ 100013 h 111919"/>
                      <a:gd name="connsiteX14" fmla="*/ 150018 w 159543"/>
                      <a:gd name="connsiteY14" fmla="*/ 102394 h 111919"/>
                      <a:gd name="connsiteX15" fmla="*/ 159543 w 159543"/>
                      <a:gd name="connsiteY15" fmla="*/ 111919 h 1119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159543" h="111919">
                        <a:moveTo>
                          <a:pt x="0" y="0"/>
                        </a:moveTo>
                        <a:cubicBezTo>
                          <a:pt x="12464" y="31163"/>
                          <a:pt x="-3343" y="-3825"/>
                          <a:pt x="11906" y="19050"/>
                        </a:cubicBezTo>
                        <a:cubicBezTo>
                          <a:pt x="13298" y="21139"/>
                          <a:pt x="12512" y="24419"/>
                          <a:pt x="14287" y="26194"/>
                        </a:cubicBezTo>
                        <a:cubicBezTo>
                          <a:pt x="16797" y="28704"/>
                          <a:pt x="20637" y="29369"/>
                          <a:pt x="23812" y="30956"/>
                        </a:cubicBezTo>
                        <a:cubicBezTo>
                          <a:pt x="34927" y="42071"/>
                          <a:pt x="26499" y="34577"/>
                          <a:pt x="38100" y="42863"/>
                        </a:cubicBezTo>
                        <a:cubicBezTo>
                          <a:pt x="41329" y="45170"/>
                          <a:pt x="44075" y="48231"/>
                          <a:pt x="47625" y="50006"/>
                        </a:cubicBezTo>
                        <a:cubicBezTo>
                          <a:pt x="53427" y="52907"/>
                          <a:pt x="64598" y="55440"/>
                          <a:pt x="71437" y="57150"/>
                        </a:cubicBezTo>
                        <a:cubicBezTo>
                          <a:pt x="73818" y="58738"/>
                          <a:pt x="76021" y="60633"/>
                          <a:pt x="78581" y="61913"/>
                        </a:cubicBezTo>
                        <a:cubicBezTo>
                          <a:pt x="81996" y="63621"/>
                          <a:pt x="92200" y="65912"/>
                          <a:pt x="95250" y="66675"/>
                        </a:cubicBezTo>
                        <a:cubicBezTo>
                          <a:pt x="97631" y="68263"/>
                          <a:pt x="99778" y="70276"/>
                          <a:pt x="102393" y="71438"/>
                        </a:cubicBezTo>
                        <a:cubicBezTo>
                          <a:pt x="106981" y="73477"/>
                          <a:pt x="116681" y="76200"/>
                          <a:pt x="116681" y="76200"/>
                        </a:cubicBezTo>
                        <a:cubicBezTo>
                          <a:pt x="119062" y="78581"/>
                          <a:pt x="121167" y="81276"/>
                          <a:pt x="123825" y="83344"/>
                        </a:cubicBezTo>
                        <a:cubicBezTo>
                          <a:pt x="128343" y="86858"/>
                          <a:pt x="138112" y="92869"/>
                          <a:pt x="138112" y="92869"/>
                        </a:cubicBezTo>
                        <a:cubicBezTo>
                          <a:pt x="139700" y="95250"/>
                          <a:pt x="140640" y="98225"/>
                          <a:pt x="142875" y="100013"/>
                        </a:cubicBezTo>
                        <a:cubicBezTo>
                          <a:pt x="144835" y="101581"/>
                          <a:pt x="147773" y="101272"/>
                          <a:pt x="150018" y="102394"/>
                        </a:cubicBezTo>
                        <a:cubicBezTo>
                          <a:pt x="157682" y="106226"/>
                          <a:pt x="156476" y="105784"/>
                          <a:pt x="159543" y="111919"/>
                        </a:cubicBez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  <p:sp>
                <p:nvSpPr>
                  <p:cNvPr id="180" name="Forma libre 179"/>
                  <p:cNvSpPr/>
                  <p:nvPr/>
                </p:nvSpPr>
                <p:spPr>
                  <a:xfrm>
                    <a:off x="12502821" y="7469661"/>
                    <a:ext cx="227687" cy="391008"/>
                  </a:xfrm>
                  <a:custGeom>
                    <a:avLst/>
                    <a:gdLst>
                      <a:gd name="connsiteX0" fmla="*/ 69164 w 69164"/>
                      <a:gd name="connsiteY0" fmla="*/ 0 h 142875"/>
                      <a:gd name="connsiteX1" fmla="*/ 50114 w 69164"/>
                      <a:gd name="connsiteY1" fmla="*/ 16668 h 142875"/>
                      <a:gd name="connsiteX2" fmla="*/ 47733 w 69164"/>
                      <a:gd name="connsiteY2" fmla="*/ 23812 h 142875"/>
                      <a:gd name="connsiteX3" fmla="*/ 38208 w 69164"/>
                      <a:gd name="connsiteY3" fmla="*/ 38100 h 142875"/>
                      <a:gd name="connsiteX4" fmla="*/ 33445 w 69164"/>
                      <a:gd name="connsiteY4" fmla="*/ 52387 h 142875"/>
                      <a:gd name="connsiteX5" fmla="*/ 28683 w 69164"/>
                      <a:gd name="connsiteY5" fmla="*/ 59531 h 142875"/>
                      <a:gd name="connsiteX6" fmla="*/ 21539 w 69164"/>
                      <a:gd name="connsiteY6" fmla="*/ 80962 h 142875"/>
                      <a:gd name="connsiteX7" fmla="*/ 19158 w 69164"/>
                      <a:gd name="connsiteY7" fmla="*/ 88106 h 142875"/>
                      <a:gd name="connsiteX8" fmla="*/ 14395 w 69164"/>
                      <a:gd name="connsiteY8" fmla="*/ 95250 h 142875"/>
                      <a:gd name="connsiteX9" fmla="*/ 4870 w 69164"/>
                      <a:gd name="connsiteY9" fmla="*/ 116681 h 142875"/>
                      <a:gd name="connsiteX10" fmla="*/ 108 w 69164"/>
                      <a:gd name="connsiteY10" fmla="*/ 142875 h 1428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9164" h="142875">
                        <a:moveTo>
                          <a:pt x="69164" y="0"/>
                        </a:moveTo>
                        <a:cubicBezTo>
                          <a:pt x="66208" y="2365"/>
                          <a:pt x="53180" y="12069"/>
                          <a:pt x="50114" y="16668"/>
                        </a:cubicBezTo>
                        <a:cubicBezTo>
                          <a:pt x="48722" y="18757"/>
                          <a:pt x="48952" y="21618"/>
                          <a:pt x="47733" y="23812"/>
                        </a:cubicBezTo>
                        <a:cubicBezTo>
                          <a:pt x="44953" y="28816"/>
                          <a:pt x="40018" y="32670"/>
                          <a:pt x="38208" y="38100"/>
                        </a:cubicBezTo>
                        <a:cubicBezTo>
                          <a:pt x="36620" y="42862"/>
                          <a:pt x="36229" y="48210"/>
                          <a:pt x="33445" y="52387"/>
                        </a:cubicBezTo>
                        <a:cubicBezTo>
                          <a:pt x="31858" y="54768"/>
                          <a:pt x="29845" y="56916"/>
                          <a:pt x="28683" y="59531"/>
                        </a:cubicBezTo>
                        <a:cubicBezTo>
                          <a:pt x="28677" y="59545"/>
                          <a:pt x="22732" y="77383"/>
                          <a:pt x="21539" y="80962"/>
                        </a:cubicBezTo>
                        <a:cubicBezTo>
                          <a:pt x="20745" y="83343"/>
                          <a:pt x="20550" y="86018"/>
                          <a:pt x="19158" y="88106"/>
                        </a:cubicBezTo>
                        <a:lnTo>
                          <a:pt x="14395" y="95250"/>
                        </a:lnTo>
                        <a:cubicBezTo>
                          <a:pt x="8728" y="112252"/>
                          <a:pt x="12418" y="105360"/>
                          <a:pt x="4870" y="116681"/>
                        </a:cubicBezTo>
                        <a:cubicBezTo>
                          <a:pt x="-1147" y="134733"/>
                          <a:pt x="108" y="125948"/>
                          <a:pt x="108" y="142875"/>
                        </a:cubicBez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</p:grpSp>
            <p:sp>
              <p:nvSpPr>
                <p:cNvPr id="182" name="CuadroTexto 181"/>
                <p:cNvSpPr txBox="1"/>
                <p:nvPr/>
              </p:nvSpPr>
              <p:spPr>
                <a:xfrm>
                  <a:off x="11321162" y="6272690"/>
                  <a:ext cx="866549" cy="7569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5000" kern="0" dirty="0">
                      <a:solidFill>
                        <a:prstClr val="black"/>
                      </a:solidFill>
                      <a:latin typeface="Calibri" panose="020F0502020204030204"/>
                    </a:rPr>
                    <a:t>1</a:t>
                  </a:r>
                  <a:endParaRPr lang="en-US" sz="5000" kern="0" baseline="-2500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206" name="CuadroTexto 556"/>
              <p:cNvSpPr txBox="1"/>
              <p:nvPr/>
            </p:nvSpPr>
            <p:spPr>
              <a:xfrm>
                <a:off x="24513885" y="15464701"/>
                <a:ext cx="2328243" cy="700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5000" i="1" kern="0" dirty="0" smtClean="0">
                    <a:solidFill>
                      <a:prstClr val="black"/>
                    </a:solidFill>
                    <a:latin typeface="Calibri" panose="020F0502020204030204"/>
                  </a:rPr>
                  <a:t>Ungauged</a:t>
                </a:r>
                <a:endParaRPr lang="en-US" sz="3600" i="1" kern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333" name="Grupo 332"/>
              <p:cNvGrpSpPr/>
              <p:nvPr/>
            </p:nvGrpSpPr>
            <p:grpSpPr>
              <a:xfrm>
                <a:off x="18587507" y="12024681"/>
                <a:ext cx="1032590" cy="2091079"/>
                <a:chOff x="11172045" y="6373801"/>
                <a:chExt cx="1361643" cy="2158974"/>
              </a:xfrm>
            </p:grpSpPr>
            <p:grpSp>
              <p:nvGrpSpPr>
                <p:cNvPr id="337" name="Grupo 336"/>
                <p:cNvGrpSpPr/>
                <p:nvPr/>
              </p:nvGrpSpPr>
              <p:grpSpPr>
                <a:xfrm>
                  <a:off x="11172045" y="6986598"/>
                  <a:ext cx="1361643" cy="1546177"/>
                  <a:chOff x="11876056" y="7300221"/>
                  <a:chExt cx="942037" cy="1251059"/>
                </a:xfrm>
              </p:grpSpPr>
              <p:sp>
                <p:nvSpPr>
                  <p:cNvPr id="339" name="Forma libre 338"/>
                  <p:cNvSpPr/>
                  <p:nvPr/>
                </p:nvSpPr>
                <p:spPr>
                  <a:xfrm>
                    <a:off x="12244478" y="7300221"/>
                    <a:ext cx="573615" cy="1251059"/>
                  </a:xfrm>
                  <a:custGeom>
                    <a:avLst/>
                    <a:gdLst>
                      <a:gd name="connsiteX0" fmla="*/ 0 w 133350"/>
                      <a:gd name="connsiteY0" fmla="*/ 0 h 369094"/>
                      <a:gd name="connsiteX1" fmla="*/ 4763 w 133350"/>
                      <a:gd name="connsiteY1" fmla="*/ 35719 h 369094"/>
                      <a:gd name="connsiteX2" fmla="*/ 9525 w 133350"/>
                      <a:gd name="connsiteY2" fmla="*/ 52388 h 369094"/>
                      <a:gd name="connsiteX3" fmla="*/ 14288 w 133350"/>
                      <a:gd name="connsiteY3" fmla="*/ 59531 h 369094"/>
                      <a:gd name="connsiteX4" fmla="*/ 23813 w 133350"/>
                      <a:gd name="connsiteY4" fmla="*/ 85725 h 369094"/>
                      <a:gd name="connsiteX5" fmla="*/ 30957 w 133350"/>
                      <a:gd name="connsiteY5" fmla="*/ 100013 h 369094"/>
                      <a:gd name="connsiteX6" fmla="*/ 35719 w 133350"/>
                      <a:gd name="connsiteY6" fmla="*/ 114300 h 369094"/>
                      <a:gd name="connsiteX7" fmla="*/ 38100 w 133350"/>
                      <a:gd name="connsiteY7" fmla="*/ 121444 h 369094"/>
                      <a:gd name="connsiteX8" fmla="*/ 42863 w 133350"/>
                      <a:gd name="connsiteY8" fmla="*/ 128588 h 369094"/>
                      <a:gd name="connsiteX9" fmla="*/ 52388 w 133350"/>
                      <a:gd name="connsiteY9" fmla="*/ 142875 h 369094"/>
                      <a:gd name="connsiteX10" fmla="*/ 57150 w 133350"/>
                      <a:gd name="connsiteY10" fmla="*/ 157163 h 369094"/>
                      <a:gd name="connsiteX11" fmla="*/ 59532 w 133350"/>
                      <a:gd name="connsiteY11" fmla="*/ 164306 h 369094"/>
                      <a:gd name="connsiteX12" fmla="*/ 69057 w 133350"/>
                      <a:gd name="connsiteY12" fmla="*/ 178594 h 369094"/>
                      <a:gd name="connsiteX13" fmla="*/ 78582 w 133350"/>
                      <a:gd name="connsiteY13" fmla="*/ 200025 h 369094"/>
                      <a:gd name="connsiteX14" fmla="*/ 85725 w 133350"/>
                      <a:gd name="connsiteY14" fmla="*/ 219075 h 369094"/>
                      <a:gd name="connsiteX15" fmla="*/ 90488 w 133350"/>
                      <a:gd name="connsiteY15" fmla="*/ 233363 h 369094"/>
                      <a:gd name="connsiteX16" fmla="*/ 97632 w 133350"/>
                      <a:gd name="connsiteY16" fmla="*/ 247650 h 369094"/>
                      <a:gd name="connsiteX17" fmla="*/ 100013 w 133350"/>
                      <a:gd name="connsiteY17" fmla="*/ 257175 h 369094"/>
                      <a:gd name="connsiteX18" fmla="*/ 107157 w 133350"/>
                      <a:gd name="connsiteY18" fmla="*/ 278606 h 369094"/>
                      <a:gd name="connsiteX19" fmla="*/ 111919 w 133350"/>
                      <a:gd name="connsiteY19" fmla="*/ 292894 h 369094"/>
                      <a:gd name="connsiteX20" fmla="*/ 114300 w 133350"/>
                      <a:gd name="connsiteY20" fmla="*/ 300038 h 369094"/>
                      <a:gd name="connsiteX21" fmla="*/ 119063 w 133350"/>
                      <a:gd name="connsiteY21" fmla="*/ 307181 h 369094"/>
                      <a:gd name="connsiteX22" fmla="*/ 121444 w 133350"/>
                      <a:gd name="connsiteY22" fmla="*/ 316706 h 369094"/>
                      <a:gd name="connsiteX23" fmla="*/ 123825 w 133350"/>
                      <a:gd name="connsiteY23" fmla="*/ 323850 h 369094"/>
                      <a:gd name="connsiteX24" fmla="*/ 126207 w 133350"/>
                      <a:gd name="connsiteY24" fmla="*/ 335756 h 369094"/>
                      <a:gd name="connsiteX25" fmla="*/ 130969 w 133350"/>
                      <a:gd name="connsiteY25" fmla="*/ 350044 h 369094"/>
                      <a:gd name="connsiteX26" fmla="*/ 133350 w 133350"/>
                      <a:gd name="connsiteY26" fmla="*/ 357188 h 369094"/>
                      <a:gd name="connsiteX27" fmla="*/ 133350 w 133350"/>
                      <a:gd name="connsiteY27" fmla="*/ 369094 h 3690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</a:cxnLst>
                    <a:rect l="l" t="t" r="r" b="b"/>
                    <a:pathLst>
                      <a:path w="133350" h="369094">
                        <a:moveTo>
                          <a:pt x="0" y="0"/>
                        </a:moveTo>
                        <a:cubicBezTo>
                          <a:pt x="827" y="6617"/>
                          <a:pt x="3451" y="28504"/>
                          <a:pt x="4763" y="35719"/>
                        </a:cubicBezTo>
                        <a:cubicBezTo>
                          <a:pt x="5199" y="38115"/>
                          <a:pt x="8068" y="49475"/>
                          <a:pt x="9525" y="52388"/>
                        </a:cubicBezTo>
                        <a:cubicBezTo>
                          <a:pt x="10805" y="54948"/>
                          <a:pt x="12700" y="57150"/>
                          <a:pt x="14288" y="59531"/>
                        </a:cubicBezTo>
                        <a:cubicBezTo>
                          <a:pt x="19744" y="81358"/>
                          <a:pt x="15419" y="73135"/>
                          <a:pt x="23813" y="85725"/>
                        </a:cubicBezTo>
                        <a:cubicBezTo>
                          <a:pt x="32495" y="111774"/>
                          <a:pt x="18649" y="72321"/>
                          <a:pt x="30957" y="100013"/>
                        </a:cubicBezTo>
                        <a:cubicBezTo>
                          <a:pt x="32996" y="104600"/>
                          <a:pt x="34132" y="109538"/>
                          <a:pt x="35719" y="114300"/>
                        </a:cubicBezTo>
                        <a:cubicBezTo>
                          <a:pt x="36513" y="116681"/>
                          <a:pt x="36708" y="119356"/>
                          <a:pt x="38100" y="121444"/>
                        </a:cubicBezTo>
                        <a:lnTo>
                          <a:pt x="42863" y="128588"/>
                        </a:lnTo>
                        <a:cubicBezTo>
                          <a:pt x="50741" y="152222"/>
                          <a:pt x="37522" y="116115"/>
                          <a:pt x="52388" y="142875"/>
                        </a:cubicBezTo>
                        <a:cubicBezTo>
                          <a:pt x="54826" y="147264"/>
                          <a:pt x="55562" y="152400"/>
                          <a:pt x="57150" y="157163"/>
                        </a:cubicBezTo>
                        <a:cubicBezTo>
                          <a:pt x="57944" y="159544"/>
                          <a:pt x="58140" y="162218"/>
                          <a:pt x="59532" y="164306"/>
                        </a:cubicBezTo>
                        <a:lnTo>
                          <a:pt x="69057" y="178594"/>
                        </a:lnTo>
                        <a:cubicBezTo>
                          <a:pt x="74724" y="195596"/>
                          <a:pt x="71034" y="188704"/>
                          <a:pt x="78582" y="200025"/>
                        </a:cubicBezTo>
                        <a:cubicBezTo>
                          <a:pt x="83736" y="220643"/>
                          <a:pt x="77426" y="198326"/>
                          <a:pt x="85725" y="219075"/>
                        </a:cubicBezTo>
                        <a:cubicBezTo>
                          <a:pt x="87589" y="223736"/>
                          <a:pt x="87703" y="229186"/>
                          <a:pt x="90488" y="233363"/>
                        </a:cubicBezTo>
                        <a:cubicBezTo>
                          <a:pt x="95704" y="241188"/>
                          <a:pt x="95168" y="239025"/>
                          <a:pt x="97632" y="247650"/>
                        </a:cubicBezTo>
                        <a:cubicBezTo>
                          <a:pt x="98531" y="250797"/>
                          <a:pt x="99073" y="254040"/>
                          <a:pt x="100013" y="257175"/>
                        </a:cubicBezTo>
                        <a:cubicBezTo>
                          <a:pt x="100047" y="257288"/>
                          <a:pt x="105947" y="274978"/>
                          <a:pt x="107157" y="278606"/>
                        </a:cubicBezTo>
                        <a:lnTo>
                          <a:pt x="111919" y="292894"/>
                        </a:lnTo>
                        <a:cubicBezTo>
                          <a:pt x="112713" y="295275"/>
                          <a:pt x="112907" y="297950"/>
                          <a:pt x="114300" y="300038"/>
                        </a:cubicBezTo>
                        <a:lnTo>
                          <a:pt x="119063" y="307181"/>
                        </a:lnTo>
                        <a:cubicBezTo>
                          <a:pt x="119857" y="310356"/>
                          <a:pt x="120545" y="313559"/>
                          <a:pt x="121444" y="316706"/>
                        </a:cubicBezTo>
                        <a:cubicBezTo>
                          <a:pt x="122134" y="319120"/>
                          <a:pt x="123216" y="321415"/>
                          <a:pt x="123825" y="323850"/>
                        </a:cubicBezTo>
                        <a:cubicBezTo>
                          <a:pt x="124807" y="327776"/>
                          <a:pt x="125142" y="331851"/>
                          <a:pt x="126207" y="335756"/>
                        </a:cubicBezTo>
                        <a:cubicBezTo>
                          <a:pt x="127528" y="340599"/>
                          <a:pt x="129382" y="345281"/>
                          <a:pt x="130969" y="350044"/>
                        </a:cubicBezTo>
                        <a:cubicBezTo>
                          <a:pt x="131763" y="352425"/>
                          <a:pt x="133350" y="354678"/>
                          <a:pt x="133350" y="357188"/>
                        </a:cubicBezTo>
                        <a:lnTo>
                          <a:pt x="133350" y="369094"/>
                        </a:ln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  <p:sp>
                <p:nvSpPr>
                  <p:cNvPr id="340" name="Forma libre 339"/>
                  <p:cNvSpPr/>
                  <p:nvPr/>
                </p:nvSpPr>
                <p:spPr>
                  <a:xfrm>
                    <a:off x="11876056" y="7378427"/>
                    <a:ext cx="514732" cy="297535"/>
                  </a:xfrm>
                  <a:custGeom>
                    <a:avLst/>
                    <a:gdLst>
                      <a:gd name="connsiteX0" fmla="*/ 0 w 159543"/>
                      <a:gd name="connsiteY0" fmla="*/ 0 h 111919"/>
                      <a:gd name="connsiteX1" fmla="*/ 11906 w 159543"/>
                      <a:gd name="connsiteY1" fmla="*/ 19050 h 111919"/>
                      <a:gd name="connsiteX2" fmla="*/ 14287 w 159543"/>
                      <a:gd name="connsiteY2" fmla="*/ 26194 h 111919"/>
                      <a:gd name="connsiteX3" fmla="*/ 23812 w 159543"/>
                      <a:gd name="connsiteY3" fmla="*/ 30956 h 111919"/>
                      <a:gd name="connsiteX4" fmla="*/ 38100 w 159543"/>
                      <a:gd name="connsiteY4" fmla="*/ 42863 h 111919"/>
                      <a:gd name="connsiteX5" fmla="*/ 47625 w 159543"/>
                      <a:gd name="connsiteY5" fmla="*/ 50006 h 111919"/>
                      <a:gd name="connsiteX6" fmla="*/ 71437 w 159543"/>
                      <a:gd name="connsiteY6" fmla="*/ 57150 h 111919"/>
                      <a:gd name="connsiteX7" fmla="*/ 78581 w 159543"/>
                      <a:gd name="connsiteY7" fmla="*/ 61913 h 111919"/>
                      <a:gd name="connsiteX8" fmla="*/ 95250 w 159543"/>
                      <a:gd name="connsiteY8" fmla="*/ 66675 h 111919"/>
                      <a:gd name="connsiteX9" fmla="*/ 102393 w 159543"/>
                      <a:gd name="connsiteY9" fmla="*/ 71438 h 111919"/>
                      <a:gd name="connsiteX10" fmla="*/ 116681 w 159543"/>
                      <a:gd name="connsiteY10" fmla="*/ 76200 h 111919"/>
                      <a:gd name="connsiteX11" fmla="*/ 123825 w 159543"/>
                      <a:gd name="connsiteY11" fmla="*/ 83344 h 111919"/>
                      <a:gd name="connsiteX12" fmla="*/ 138112 w 159543"/>
                      <a:gd name="connsiteY12" fmla="*/ 92869 h 111919"/>
                      <a:gd name="connsiteX13" fmla="*/ 142875 w 159543"/>
                      <a:gd name="connsiteY13" fmla="*/ 100013 h 111919"/>
                      <a:gd name="connsiteX14" fmla="*/ 150018 w 159543"/>
                      <a:gd name="connsiteY14" fmla="*/ 102394 h 111919"/>
                      <a:gd name="connsiteX15" fmla="*/ 159543 w 159543"/>
                      <a:gd name="connsiteY15" fmla="*/ 111919 h 1119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159543" h="111919">
                        <a:moveTo>
                          <a:pt x="0" y="0"/>
                        </a:moveTo>
                        <a:cubicBezTo>
                          <a:pt x="12464" y="31163"/>
                          <a:pt x="-3343" y="-3825"/>
                          <a:pt x="11906" y="19050"/>
                        </a:cubicBezTo>
                        <a:cubicBezTo>
                          <a:pt x="13298" y="21139"/>
                          <a:pt x="12512" y="24419"/>
                          <a:pt x="14287" y="26194"/>
                        </a:cubicBezTo>
                        <a:cubicBezTo>
                          <a:pt x="16797" y="28704"/>
                          <a:pt x="20637" y="29369"/>
                          <a:pt x="23812" y="30956"/>
                        </a:cubicBezTo>
                        <a:cubicBezTo>
                          <a:pt x="34927" y="42071"/>
                          <a:pt x="26499" y="34577"/>
                          <a:pt x="38100" y="42863"/>
                        </a:cubicBezTo>
                        <a:cubicBezTo>
                          <a:pt x="41329" y="45170"/>
                          <a:pt x="44075" y="48231"/>
                          <a:pt x="47625" y="50006"/>
                        </a:cubicBezTo>
                        <a:cubicBezTo>
                          <a:pt x="53427" y="52907"/>
                          <a:pt x="64598" y="55440"/>
                          <a:pt x="71437" y="57150"/>
                        </a:cubicBezTo>
                        <a:cubicBezTo>
                          <a:pt x="73818" y="58738"/>
                          <a:pt x="76021" y="60633"/>
                          <a:pt x="78581" y="61913"/>
                        </a:cubicBezTo>
                        <a:cubicBezTo>
                          <a:pt x="81996" y="63621"/>
                          <a:pt x="92200" y="65912"/>
                          <a:pt x="95250" y="66675"/>
                        </a:cubicBezTo>
                        <a:cubicBezTo>
                          <a:pt x="97631" y="68263"/>
                          <a:pt x="99778" y="70276"/>
                          <a:pt x="102393" y="71438"/>
                        </a:cubicBezTo>
                        <a:cubicBezTo>
                          <a:pt x="106981" y="73477"/>
                          <a:pt x="116681" y="76200"/>
                          <a:pt x="116681" y="76200"/>
                        </a:cubicBezTo>
                        <a:cubicBezTo>
                          <a:pt x="119062" y="78581"/>
                          <a:pt x="121167" y="81276"/>
                          <a:pt x="123825" y="83344"/>
                        </a:cubicBezTo>
                        <a:cubicBezTo>
                          <a:pt x="128343" y="86858"/>
                          <a:pt x="138112" y="92869"/>
                          <a:pt x="138112" y="92869"/>
                        </a:cubicBezTo>
                        <a:cubicBezTo>
                          <a:pt x="139700" y="95250"/>
                          <a:pt x="140640" y="98225"/>
                          <a:pt x="142875" y="100013"/>
                        </a:cubicBezTo>
                        <a:cubicBezTo>
                          <a:pt x="144835" y="101581"/>
                          <a:pt x="147773" y="101272"/>
                          <a:pt x="150018" y="102394"/>
                        </a:cubicBezTo>
                        <a:cubicBezTo>
                          <a:pt x="157682" y="106226"/>
                          <a:pt x="156476" y="105784"/>
                          <a:pt x="159543" y="111919"/>
                        </a:cubicBez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  <p:sp>
                <p:nvSpPr>
                  <p:cNvPr id="341" name="Forma libre 340"/>
                  <p:cNvSpPr/>
                  <p:nvPr/>
                </p:nvSpPr>
                <p:spPr>
                  <a:xfrm>
                    <a:off x="12502821" y="7469661"/>
                    <a:ext cx="227687" cy="391008"/>
                  </a:xfrm>
                  <a:custGeom>
                    <a:avLst/>
                    <a:gdLst>
                      <a:gd name="connsiteX0" fmla="*/ 69164 w 69164"/>
                      <a:gd name="connsiteY0" fmla="*/ 0 h 142875"/>
                      <a:gd name="connsiteX1" fmla="*/ 50114 w 69164"/>
                      <a:gd name="connsiteY1" fmla="*/ 16668 h 142875"/>
                      <a:gd name="connsiteX2" fmla="*/ 47733 w 69164"/>
                      <a:gd name="connsiteY2" fmla="*/ 23812 h 142875"/>
                      <a:gd name="connsiteX3" fmla="*/ 38208 w 69164"/>
                      <a:gd name="connsiteY3" fmla="*/ 38100 h 142875"/>
                      <a:gd name="connsiteX4" fmla="*/ 33445 w 69164"/>
                      <a:gd name="connsiteY4" fmla="*/ 52387 h 142875"/>
                      <a:gd name="connsiteX5" fmla="*/ 28683 w 69164"/>
                      <a:gd name="connsiteY5" fmla="*/ 59531 h 142875"/>
                      <a:gd name="connsiteX6" fmla="*/ 21539 w 69164"/>
                      <a:gd name="connsiteY6" fmla="*/ 80962 h 142875"/>
                      <a:gd name="connsiteX7" fmla="*/ 19158 w 69164"/>
                      <a:gd name="connsiteY7" fmla="*/ 88106 h 142875"/>
                      <a:gd name="connsiteX8" fmla="*/ 14395 w 69164"/>
                      <a:gd name="connsiteY8" fmla="*/ 95250 h 142875"/>
                      <a:gd name="connsiteX9" fmla="*/ 4870 w 69164"/>
                      <a:gd name="connsiteY9" fmla="*/ 116681 h 142875"/>
                      <a:gd name="connsiteX10" fmla="*/ 108 w 69164"/>
                      <a:gd name="connsiteY10" fmla="*/ 142875 h 1428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9164" h="142875">
                        <a:moveTo>
                          <a:pt x="69164" y="0"/>
                        </a:moveTo>
                        <a:cubicBezTo>
                          <a:pt x="66208" y="2365"/>
                          <a:pt x="53180" y="12069"/>
                          <a:pt x="50114" y="16668"/>
                        </a:cubicBezTo>
                        <a:cubicBezTo>
                          <a:pt x="48722" y="18757"/>
                          <a:pt x="48952" y="21618"/>
                          <a:pt x="47733" y="23812"/>
                        </a:cubicBezTo>
                        <a:cubicBezTo>
                          <a:pt x="44953" y="28816"/>
                          <a:pt x="40018" y="32670"/>
                          <a:pt x="38208" y="38100"/>
                        </a:cubicBezTo>
                        <a:cubicBezTo>
                          <a:pt x="36620" y="42862"/>
                          <a:pt x="36229" y="48210"/>
                          <a:pt x="33445" y="52387"/>
                        </a:cubicBezTo>
                        <a:cubicBezTo>
                          <a:pt x="31858" y="54768"/>
                          <a:pt x="29845" y="56916"/>
                          <a:pt x="28683" y="59531"/>
                        </a:cubicBezTo>
                        <a:cubicBezTo>
                          <a:pt x="28677" y="59545"/>
                          <a:pt x="22732" y="77383"/>
                          <a:pt x="21539" y="80962"/>
                        </a:cubicBezTo>
                        <a:cubicBezTo>
                          <a:pt x="20745" y="83343"/>
                          <a:pt x="20550" y="86018"/>
                          <a:pt x="19158" y="88106"/>
                        </a:cubicBezTo>
                        <a:lnTo>
                          <a:pt x="14395" y="95250"/>
                        </a:lnTo>
                        <a:cubicBezTo>
                          <a:pt x="8728" y="112252"/>
                          <a:pt x="12418" y="105360"/>
                          <a:pt x="4870" y="116681"/>
                        </a:cubicBezTo>
                        <a:cubicBezTo>
                          <a:pt x="-1147" y="134733"/>
                          <a:pt x="108" y="125948"/>
                          <a:pt x="108" y="142875"/>
                        </a:cubicBez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</p:grpSp>
            <p:sp>
              <p:nvSpPr>
                <p:cNvPr id="338" name="CuadroTexto 337"/>
                <p:cNvSpPr txBox="1"/>
                <p:nvPr/>
              </p:nvSpPr>
              <p:spPr>
                <a:xfrm>
                  <a:off x="11367714" y="6373801"/>
                  <a:ext cx="866548" cy="7230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5000" kern="0" dirty="0">
                      <a:solidFill>
                        <a:prstClr val="black"/>
                      </a:solidFill>
                      <a:latin typeface="Calibri" panose="020F0502020204030204"/>
                    </a:rPr>
                    <a:t>2</a:t>
                  </a:r>
                  <a:endParaRPr lang="en-US" sz="5000" kern="0" baseline="-2500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344" name="Grupo 343"/>
              <p:cNvGrpSpPr/>
              <p:nvPr/>
            </p:nvGrpSpPr>
            <p:grpSpPr>
              <a:xfrm>
                <a:off x="21289520" y="12083278"/>
                <a:ext cx="1279345" cy="2121197"/>
                <a:chOff x="11135629" y="6449333"/>
                <a:chExt cx="1570882" cy="2205572"/>
              </a:xfrm>
            </p:grpSpPr>
            <p:grpSp>
              <p:nvGrpSpPr>
                <p:cNvPr id="348" name="Grupo 347"/>
                <p:cNvGrpSpPr/>
                <p:nvPr/>
              </p:nvGrpSpPr>
              <p:grpSpPr>
                <a:xfrm>
                  <a:off x="11135629" y="7108726"/>
                  <a:ext cx="1398045" cy="1546179"/>
                  <a:chOff x="11850871" y="7399029"/>
                  <a:chExt cx="967222" cy="1251059"/>
                </a:xfrm>
              </p:grpSpPr>
              <p:sp>
                <p:nvSpPr>
                  <p:cNvPr id="350" name="Forma libre 349"/>
                  <p:cNvSpPr/>
                  <p:nvPr/>
                </p:nvSpPr>
                <p:spPr>
                  <a:xfrm>
                    <a:off x="12244478" y="7399029"/>
                    <a:ext cx="573615" cy="1251059"/>
                  </a:xfrm>
                  <a:custGeom>
                    <a:avLst/>
                    <a:gdLst>
                      <a:gd name="connsiteX0" fmla="*/ 0 w 133350"/>
                      <a:gd name="connsiteY0" fmla="*/ 0 h 369094"/>
                      <a:gd name="connsiteX1" fmla="*/ 4763 w 133350"/>
                      <a:gd name="connsiteY1" fmla="*/ 35719 h 369094"/>
                      <a:gd name="connsiteX2" fmla="*/ 9525 w 133350"/>
                      <a:gd name="connsiteY2" fmla="*/ 52388 h 369094"/>
                      <a:gd name="connsiteX3" fmla="*/ 14288 w 133350"/>
                      <a:gd name="connsiteY3" fmla="*/ 59531 h 369094"/>
                      <a:gd name="connsiteX4" fmla="*/ 23813 w 133350"/>
                      <a:gd name="connsiteY4" fmla="*/ 85725 h 369094"/>
                      <a:gd name="connsiteX5" fmla="*/ 30957 w 133350"/>
                      <a:gd name="connsiteY5" fmla="*/ 100013 h 369094"/>
                      <a:gd name="connsiteX6" fmla="*/ 35719 w 133350"/>
                      <a:gd name="connsiteY6" fmla="*/ 114300 h 369094"/>
                      <a:gd name="connsiteX7" fmla="*/ 38100 w 133350"/>
                      <a:gd name="connsiteY7" fmla="*/ 121444 h 369094"/>
                      <a:gd name="connsiteX8" fmla="*/ 42863 w 133350"/>
                      <a:gd name="connsiteY8" fmla="*/ 128588 h 369094"/>
                      <a:gd name="connsiteX9" fmla="*/ 52388 w 133350"/>
                      <a:gd name="connsiteY9" fmla="*/ 142875 h 369094"/>
                      <a:gd name="connsiteX10" fmla="*/ 57150 w 133350"/>
                      <a:gd name="connsiteY10" fmla="*/ 157163 h 369094"/>
                      <a:gd name="connsiteX11" fmla="*/ 59532 w 133350"/>
                      <a:gd name="connsiteY11" fmla="*/ 164306 h 369094"/>
                      <a:gd name="connsiteX12" fmla="*/ 69057 w 133350"/>
                      <a:gd name="connsiteY12" fmla="*/ 178594 h 369094"/>
                      <a:gd name="connsiteX13" fmla="*/ 78582 w 133350"/>
                      <a:gd name="connsiteY13" fmla="*/ 200025 h 369094"/>
                      <a:gd name="connsiteX14" fmla="*/ 85725 w 133350"/>
                      <a:gd name="connsiteY14" fmla="*/ 219075 h 369094"/>
                      <a:gd name="connsiteX15" fmla="*/ 90488 w 133350"/>
                      <a:gd name="connsiteY15" fmla="*/ 233363 h 369094"/>
                      <a:gd name="connsiteX16" fmla="*/ 97632 w 133350"/>
                      <a:gd name="connsiteY16" fmla="*/ 247650 h 369094"/>
                      <a:gd name="connsiteX17" fmla="*/ 100013 w 133350"/>
                      <a:gd name="connsiteY17" fmla="*/ 257175 h 369094"/>
                      <a:gd name="connsiteX18" fmla="*/ 107157 w 133350"/>
                      <a:gd name="connsiteY18" fmla="*/ 278606 h 369094"/>
                      <a:gd name="connsiteX19" fmla="*/ 111919 w 133350"/>
                      <a:gd name="connsiteY19" fmla="*/ 292894 h 369094"/>
                      <a:gd name="connsiteX20" fmla="*/ 114300 w 133350"/>
                      <a:gd name="connsiteY20" fmla="*/ 300038 h 369094"/>
                      <a:gd name="connsiteX21" fmla="*/ 119063 w 133350"/>
                      <a:gd name="connsiteY21" fmla="*/ 307181 h 369094"/>
                      <a:gd name="connsiteX22" fmla="*/ 121444 w 133350"/>
                      <a:gd name="connsiteY22" fmla="*/ 316706 h 369094"/>
                      <a:gd name="connsiteX23" fmla="*/ 123825 w 133350"/>
                      <a:gd name="connsiteY23" fmla="*/ 323850 h 369094"/>
                      <a:gd name="connsiteX24" fmla="*/ 126207 w 133350"/>
                      <a:gd name="connsiteY24" fmla="*/ 335756 h 369094"/>
                      <a:gd name="connsiteX25" fmla="*/ 130969 w 133350"/>
                      <a:gd name="connsiteY25" fmla="*/ 350044 h 369094"/>
                      <a:gd name="connsiteX26" fmla="*/ 133350 w 133350"/>
                      <a:gd name="connsiteY26" fmla="*/ 357188 h 369094"/>
                      <a:gd name="connsiteX27" fmla="*/ 133350 w 133350"/>
                      <a:gd name="connsiteY27" fmla="*/ 369094 h 3690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</a:cxnLst>
                    <a:rect l="l" t="t" r="r" b="b"/>
                    <a:pathLst>
                      <a:path w="133350" h="369094">
                        <a:moveTo>
                          <a:pt x="0" y="0"/>
                        </a:moveTo>
                        <a:cubicBezTo>
                          <a:pt x="827" y="6617"/>
                          <a:pt x="3451" y="28504"/>
                          <a:pt x="4763" y="35719"/>
                        </a:cubicBezTo>
                        <a:cubicBezTo>
                          <a:pt x="5199" y="38115"/>
                          <a:pt x="8068" y="49475"/>
                          <a:pt x="9525" y="52388"/>
                        </a:cubicBezTo>
                        <a:cubicBezTo>
                          <a:pt x="10805" y="54948"/>
                          <a:pt x="12700" y="57150"/>
                          <a:pt x="14288" y="59531"/>
                        </a:cubicBezTo>
                        <a:cubicBezTo>
                          <a:pt x="19744" y="81358"/>
                          <a:pt x="15419" y="73135"/>
                          <a:pt x="23813" y="85725"/>
                        </a:cubicBezTo>
                        <a:cubicBezTo>
                          <a:pt x="32495" y="111774"/>
                          <a:pt x="18649" y="72321"/>
                          <a:pt x="30957" y="100013"/>
                        </a:cubicBezTo>
                        <a:cubicBezTo>
                          <a:pt x="32996" y="104600"/>
                          <a:pt x="34132" y="109538"/>
                          <a:pt x="35719" y="114300"/>
                        </a:cubicBezTo>
                        <a:cubicBezTo>
                          <a:pt x="36513" y="116681"/>
                          <a:pt x="36708" y="119356"/>
                          <a:pt x="38100" y="121444"/>
                        </a:cubicBezTo>
                        <a:lnTo>
                          <a:pt x="42863" y="128588"/>
                        </a:lnTo>
                        <a:cubicBezTo>
                          <a:pt x="50741" y="152222"/>
                          <a:pt x="37522" y="116115"/>
                          <a:pt x="52388" y="142875"/>
                        </a:cubicBezTo>
                        <a:cubicBezTo>
                          <a:pt x="54826" y="147264"/>
                          <a:pt x="55562" y="152400"/>
                          <a:pt x="57150" y="157163"/>
                        </a:cubicBezTo>
                        <a:cubicBezTo>
                          <a:pt x="57944" y="159544"/>
                          <a:pt x="58140" y="162218"/>
                          <a:pt x="59532" y="164306"/>
                        </a:cubicBezTo>
                        <a:lnTo>
                          <a:pt x="69057" y="178594"/>
                        </a:lnTo>
                        <a:cubicBezTo>
                          <a:pt x="74724" y="195596"/>
                          <a:pt x="71034" y="188704"/>
                          <a:pt x="78582" y="200025"/>
                        </a:cubicBezTo>
                        <a:cubicBezTo>
                          <a:pt x="83736" y="220643"/>
                          <a:pt x="77426" y="198326"/>
                          <a:pt x="85725" y="219075"/>
                        </a:cubicBezTo>
                        <a:cubicBezTo>
                          <a:pt x="87589" y="223736"/>
                          <a:pt x="87703" y="229186"/>
                          <a:pt x="90488" y="233363"/>
                        </a:cubicBezTo>
                        <a:cubicBezTo>
                          <a:pt x="95704" y="241188"/>
                          <a:pt x="95168" y="239025"/>
                          <a:pt x="97632" y="247650"/>
                        </a:cubicBezTo>
                        <a:cubicBezTo>
                          <a:pt x="98531" y="250797"/>
                          <a:pt x="99073" y="254040"/>
                          <a:pt x="100013" y="257175"/>
                        </a:cubicBezTo>
                        <a:cubicBezTo>
                          <a:pt x="100047" y="257288"/>
                          <a:pt x="105947" y="274978"/>
                          <a:pt x="107157" y="278606"/>
                        </a:cubicBezTo>
                        <a:lnTo>
                          <a:pt x="111919" y="292894"/>
                        </a:lnTo>
                        <a:cubicBezTo>
                          <a:pt x="112713" y="295275"/>
                          <a:pt x="112907" y="297950"/>
                          <a:pt x="114300" y="300038"/>
                        </a:cubicBezTo>
                        <a:lnTo>
                          <a:pt x="119063" y="307181"/>
                        </a:lnTo>
                        <a:cubicBezTo>
                          <a:pt x="119857" y="310356"/>
                          <a:pt x="120545" y="313559"/>
                          <a:pt x="121444" y="316706"/>
                        </a:cubicBezTo>
                        <a:cubicBezTo>
                          <a:pt x="122134" y="319120"/>
                          <a:pt x="123216" y="321415"/>
                          <a:pt x="123825" y="323850"/>
                        </a:cubicBezTo>
                        <a:cubicBezTo>
                          <a:pt x="124807" y="327776"/>
                          <a:pt x="125142" y="331851"/>
                          <a:pt x="126207" y="335756"/>
                        </a:cubicBezTo>
                        <a:cubicBezTo>
                          <a:pt x="127528" y="340599"/>
                          <a:pt x="129382" y="345281"/>
                          <a:pt x="130969" y="350044"/>
                        </a:cubicBezTo>
                        <a:cubicBezTo>
                          <a:pt x="131763" y="352425"/>
                          <a:pt x="133350" y="354678"/>
                          <a:pt x="133350" y="357188"/>
                        </a:cubicBezTo>
                        <a:lnTo>
                          <a:pt x="133350" y="369094"/>
                        </a:ln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  <p:sp>
                <p:nvSpPr>
                  <p:cNvPr id="351" name="Forma libre 350"/>
                  <p:cNvSpPr/>
                  <p:nvPr/>
                </p:nvSpPr>
                <p:spPr>
                  <a:xfrm>
                    <a:off x="11850871" y="7403429"/>
                    <a:ext cx="514732" cy="297535"/>
                  </a:xfrm>
                  <a:custGeom>
                    <a:avLst/>
                    <a:gdLst>
                      <a:gd name="connsiteX0" fmla="*/ 0 w 159543"/>
                      <a:gd name="connsiteY0" fmla="*/ 0 h 111919"/>
                      <a:gd name="connsiteX1" fmla="*/ 11906 w 159543"/>
                      <a:gd name="connsiteY1" fmla="*/ 19050 h 111919"/>
                      <a:gd name="connsiteX2" fmla="*/ 14287 w 159543"/>
                      <a:gd name="connsiteY2" fmla="*/ 26194 h 111919"/>
                      <a:gd name="connsiteX3" fmla="*/ 23812 w 159543"/>
                      <a:gd name="connsiteY3" fmla="*/ 30956 h 111919"/>
                      <a:gd name="connsiteX4" fmla="*/ 38100 w 159543"/>
                      <a:gd name="connsiteY4" fmla="*/ 42863 h 111919"/>
                      <a:gd name="connsiteX5" fmla="*/ 47625 w 159543"/>
                      <a:gd name="connsiteY5" fmla="*/ 50006 h 111919"/>
                      <a:gd name="connsiteX6" fmla="*/ 71437 w 159543"/>
                      <a:gd name="connsiteY6" fmla="*/ 57150 h 111919"/>
                      <a:gd name="connsiteX7" fmla="*/ 78581 w 159543"/>
                      <a:gd name="connsiteY7" fmla="*/ 61913 h 111919"/>
                      <a:gd name="connsiteX8" fmla="*/ 95250 w 159543"/>
                      <a:gd name="connsiteY8" fmla="*/ 66675 h 111919"/>
                      <a:gd name="connsiteX9" fmla="*/ 102393 w 159543"/>
                      <a:gd name="connsiteY9" fmla="*/ 71438 h 111919"/>
                      <a:gd name="connsiteX10" fmla="*/ 116681 w 159543"/>
                      <a:gd name="connsiteY10" fmla="*/ 76200 h 111919"/>
                      <a:gd name="connsiteX11" fmla="*/ 123825 w 159543"/>
                      <a:gd name="connsiteY11" fmla="*/ 83344 h 111919"/>
                      <a:gd name="connsiteX12" fmla="*/ 138112 w 159543"/>
                      <a:gd name="connsiteY12" fmla="*/ 92869 h 111919"/>
                      <a:gd name="connsiteX13" fmla="*/ 142875 w 159543"/>
                      <a:gd name="connsiteY13" fmla="*/ 100013 h 111919"/>
                      <a:gd name="connsiteX14" fmla="*/ 150018 w 159543"/>
                      <a:gd name="connsiteY14" fmla="*/ 102394 h 111919"/>
                      <a:gd name="connsiteX15" fmla="*/ 159543 w 159543"/>
                      <a:gd name="connsiteY15" fmla="*/ 111919 h 1119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159543" h="111919">
                        <a:moveTo>
                          <a:pt x="0" y="0"/>
                        </a:moveTo>
                        <a:cubicBezTo>
                          <a:pt x="12464" y="31163"/>
                          <a:pt x="-3343" y="-3825"/>
                          <a:pt x="11906" y="19050"/>
                        </a:cubicBezTo>
                        <a:cubicBezTo>
                          <a:pt x="13298" y="21139"/>
                          <a:pt x="12512" y="24419"/>
                          <a:pt x="14287" y="26194"/>
                        </a:cubicBezTo>
                        <a:cubicBezTo>
                          <a:pt x="16797" y="28704"/>
                          <a:pt x="20637" y="29369"/>
                          <a:pt x="23812" y="30956"/>
                        </a:cubicBezTo>
                        <a:cubicBezTo>
                          <a:pt x="34927" y="42071"/>
                          <a:pt x="26499" y="34577"/>
                          <a:pt x="38100" y="42863"/>
                        </a:cubicBezTo>
                        <a:cubicBezTo>
                          <a:pt x="41329" y="45170"/>
                          <a:pt x="44075" y="48231"/>
                          <a:pt x="47625" y="50006"/>
                        </a:cubicBezTo>
                        <a:cubicBezTo>
                          <a:pt x="53427" y="52907"/>
                          <a:pt x="64598" y="55440"/>
                          <a:pt x="71437" y="57150"/>
                        </a:cubicBezTo>
                        <a:cubicBezTo>
                          <a:pt x="73818" y="58738"/>
                          <a:pt x="76021" y="60633"/>
                          <a:pt x="78581" y="61913"/>
                        </a:cubicBezTo>
                        <a:cubicBezTo>
                          <a:pt x="81996" y="63621"/>
                          <a:pt x="92200" y="65912"/>
                          <a:pt x="95250" y="66675"/>
                        </a:cubicBezTo>
                        <a:cubicBezTo>
                          <a:pt x="97631" y="68263"/>
                          <a:pt x="99778" y="70276"/>
                          <a:pt x="102393" y="71438"/>
                        </a:cubicBezTo>
                        <a:cubicBezTo>
                          <a:pt x="106981" y="73477"/>
                          <a:pt x="116681" y="76200"/>
                          <a:pt x="116681" y="76200"/>
                        </a:cubicBezTo>
                        <a:cubicBezTo>
                          <a:pt x="119062" y="78581"/>
                          <a:pt x="121167" y="81276"/>
                          <a:pt x="123825" y="83344"/>
                        </a:cubicBezTo>
                        <a:cubicBezTo>
                          <a:pt x="128343" y="86858"/>
                          <a:pt x="138112" y="92869"/>
                          <a:pt x="138112" y="92869"/>
                        </a:cubicBezTo>
                        <a:cubicBezTo>
                          <a:pt x="139700" y="95250"/>
                          <a:pt x="140640" y="98225"/>
                          <a:pt x="142875" y="100013"/>
                        </a:cubicBezTo>
                        <a:cubicBezTo>
                          <a:pt x="144835" y="101581"/>
                          <a:pt x="147773" y="101272"/>
                          <a:pt x="150018" y="102394"/>
                        </a:cubicBezTo>
                        <a:cubicBezTo>
                          <a:pt x="157682" y="106226"/>
                          <a:pt x="156476" y="105784"/>
                          <a:pt x="159543" y="111919"/>
                        </a:cubicBez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  <p:sp>
                <p:nvSpPr>
                  <p:cNvPr id="352" name="Forma libre 351"/>
                  <p:cNvSpPr/>
                  <p:nvPr/>
                </p:nvSpPr>
                <p:spPr>
                  <a:xfrm>
                    <a:off x="12502821" y="7469661"/>
                    <a:ext cx="227687" cy="391008"/>
                  </a:xfrm>
                  <a:custGeom>
                    <a:avLst/>
                    <a:gdLst>
                      <a:gd name="connsiteX0" fmla="*/ 69164 w 69164"/>
                      <a:gd name="connsiteY0" fmla="*/ 0 h 142875"/>
                      <a:gd name="connsiteX1" fmla="*/ 50114 w 69164"/>
                      <a:gd name="connsiteY1" fmla="*/ 16668 h 142875"/>
                      <a:gd name="connsiteX2" fmla="*/ 47733 w 69164"/>
                      <a:gd name="connsiteY2" fmla="*/ 23812 h 142875"/>
                      <a:gd name="connsiteX3" fmla="*/ 38208 w 69164"/>
                      <a:gd name="connsiteY3" fmla="*/ 38100 h 142875"/>
                      <a:gd name="connsiteX4" fmla="*/ 33445 w 69164"/>
                      <a:gd name="connsiteY4" fmla="*/ 52387 h 142875"/>
                      <a:gd name="connsiteX5" fmla="*/ 28683 w 69164"/>
                      <a:gd name="connsiteY5" fmla="*/ 59531 h 142875"/>
                      <a:gd name="connsiteX6" fmla="*/ 21539 w 69164"/>
                      <a:gd name="connsiteY6" fmla="*/ 80962 h 142875"/>
                      <a:gd name="connsiteX7" fmla="*/ 19158 w 69164"/>
                      <a:gd name="connsiteY7" fmla="*/ 88106 h 142875"/>
                      <a:gd name="connsiteX8" fmla="*/ 14395 w 69164"/>
                      <a:gd name="connsiteY8" fmla="*/ 95250 h 142875"/>
                      <a:gd name="connsiteX9" fmla="*/ 4870 w 69164"/>
                      <a:gd name="connsiteY9" fmla="*/ 116681 h 142875"/>
                      <a:gd name="connsiteX10" fmla="*/ 108 w 69164"/>
                      <a:gd name="connsiteY10" fmla="*/ 142875 h 1428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9164" h="142875">
                        <a:moveTo>
                          <a:pt x="69164" y="0"/>
                        </a:moveTo>
                        <a:cubicBezTo>
                          <a:pt x="66208" y="2365"/>
                          <a:pt x="53180" y="12069"/>
                          <a:pt x="50114" y="16668"/>
                        </a:cubicBezTo>
                        <a:cubicBezTo>
                          <a:pt x="48722" y="18757"/>
                          <a:pt x="48952" y="21618"/>
                          <a:pt x="47733" y="23812"/>
                        </a:cubicBezTo>
                        <a:cubicBezTo>
                          <a:pt x="44953" y="28816"/>
                          <a:pt x="40018" y="32670"/>
                          <a:pt x="38208" y="38100"/>
                        </a:cubicBezTo>
                        <a:cubicBezTo>
                          <a:pt x="36620" y="42862"/>
                          <a:pt x="36229" y="48210"/>
                          <a:pt x="33445" y="52387"/>
                        </a:cubicBezTo>
                        <a:cubicBezTo>
                          <a:pt x="31858" y="54768"/>
                          <a:pt x="29845" y="56916"/>
                          <a:pt x="28683" y="59531"/>
                        </a:cubicBezTo>
                        <a:cubicBezTo>
                          <a:pt x="28677" y="59545"/>
                          <a:pt x="22732" y="77383"/>
                          <a:pt x="21539" y="80962"/>
                        </a:cubicBezTo>
                        <a:cubicBezTo>
                          <a:pt x="20745" y="83343"/>
                          <a:pt x="20550" y="86018"/>
                          <a:pt x="19158" y="88106"/>
                        </a:cubicBezTo>
                        <a:lnTo>
                          <a:pt x="14395" y="95250"/>
                        </a:lnTo>
                        <a:cubicBezTo>
                          <a:pt x="8728" y="112252"/>
                          <a:pt x="12418" y="105360"/>
                          <a:pt x="4870" y="116681"/>
                        </a:cubicBezTo>
                        <a:cubicBezTo>
                          <a:pt x="-1147" y="134733"/>
                          <a:pt x="108" y="125948"/>
                          <a:pt x="108" y="142875"/>
                        </a:cubicBez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</p:grpSp>
            <p:sp>
              <p:nvSpPr>
                <p:cNvPr id="349" name="CuadroTexto 348"/>
                <p:cNvSpPr txBox="1"/>
                <p:nvPr/>
              </p:nvSpPr>
              <p:spPr>
                <a:xfrm>
                  <a:off x="11326586" y="6449333"/>
                  <a:ext cx="1379925" cy="7281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5000" kern="0" dirty="0">
                      <a:solidFill>
                        <a:prstClr val="black"/>
                      </a:solidFill>
                      <a:latin typeface="Calibri" panose="020F0502020204030204"/>
                    </a:rPr>
                    <a:t>n-1</a:t>
                  </a:r>
                  <a:endParaRPr lang="en-US" sz="5000" kern="0" baseline="-2500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355" name="Grupo 354"/>
              <p:cNvGrpSpPr/>
              <p:nvPr/>
            </p:nvGrpSpPr>
            <p:grpSpPr>
              <a:xfrm>
                <a:off x="24405933" y="12039585"/>
                <a:ext cx="2311372" cy="2444956"/>
                <a:chOff x="10530875" y="6284031"/>
                <a:chExt cx="2747409" cy="2444956"/>
              </a:xfrm>
            </p:grpSpPr>
            <p:sp>
              <p:nvSpPr>
                <p:cNvPr id="358" name="Forma libre 357"/>
                <p:cNvSpPr/>
                <p:nvPr/>
              </p:nvSpPr>
              <p:spPr>
                <a:xfrm>
                  <a:off x="10530875" y="6896749"/>
                  <a:ext cx="2747409" cy="1832238"/>
                </a:xfrm>
                <a:custGeom>
                  <a:avLst/>
                  <a:gdLst>
                    <a:gd name="connsiteX0" fmla="*/ 283580 w 400466"/>
                    <a:gd name="connsiteY0" fmla="*/ 433983 h 433985"/>
                    <a:gd name="connsiteX1" fmla="*/ 295486 w 400466"/>
                    <a:gd name="connsiteY1" fmla="*/ 379214 h 433985"/>
                    <a:gd name="connsiteX2" fmla="*/ 293105 w 400466"/>
                    <a:gd name="connsiteY2" fmla="*/ 348258 h 433985"/>
                    <a:gd name="connsiteX3" fmla="*/ 300249 w 400466"/>
                    <a:gd name="connsiteY3" fmla="*/ 312539 h 433985"/>
                    <a:gd name="connsiteX4" fmla="*/ 331205 w 400466"/>
                    <a:gd name="connsiteY4" fmla="*/ 257770 h 433985"/>
                    <a:gd name="connsiteX5" fmla="*/ 355017 w 400466"/>
                    <a:gd name="connsiteY5" fmla="*/ 212527 h 433985"/>
                    <a:gd name="connsiteX6" fmla="*/ 376449 w 400466"/>
                    <a:gd name="connsiteY6" fmla="*/ 186333 h 433985"/>
                    <a:gd name="connsiteX7" fmla="*/ 393117 w 400466"/>
                    <a:gd name="connsiteY7" fmla="*/ 160139 h 433985"/>
                    <a:gd name="connsiteX8" fmla="*/ 400261 w 400466"/>
                    <a:gd name="connsiteY8" fmla="*/ 124420 h 433985"/>
                    <a:gd name="connsiteX9" fmla="*/ 395499 w 400466"/>
                    <a:gd name="connsiteY9" fmla="*/ 91083 h 433985"/>
                    <a:gd name="connsiteX10" fmla="*/ 366924 w 400466"/>
                    <a:gd name="connsiteY10" fmla="*/ 64889 h 433985"/>
                    <a:gd name="connsiteX11" fmla="*/ 331205 w 400466"/>
                    <a:gd name="connsiteY11" fmla="*/ 45839 h 433985"/>
                    <a:gd name="connsiteX12" fmla="*/ 300249 w 400466"/>
                    <a:gd name="connsiteY12" fmla="*/ 31552 h 433985"/>
                    <a:gd name="connsiteX13" fmla="*/ 262149 w 400466"/>
                    <a:gd name="connsiteY13" fmla="*/ 17264 h 433985"/>
                    <a:gd name="connsiteX14" fmla="*/ 202617 w 400466"/>
                    <a:gd name="connsiteY14" fmla="*/ 5358 h 433985"/>
                    <a:gd name="connsiteX15" fmla="*/ 159755 w 400466"/>
                    <a:gd name="connsiteY15" fmla="*/ 595 h 433985"/>
                    <a:gd name="connsiteX16" fmla="*/ 128799 w 400466"/>
                    <a:gd name="connsiteY16" fmla="*/ 595 h 433985"/>
                    <a:gd name="connsiteX17" fmla="*/ 88317 w 400466"/>
                    <a:gd name="connsiteY17" fmla="*/ 5358 h 433985"/>
                    <a:gd name="connsiteX18" fmla="*/ 47836 w 400466"/>
                    <a:gd name="connsiteY18" fmla="*/ 14883 h 433985"/>
                    <a:gd name="connsiteX19" fmla="*/ 24024 w 400466"/>
                    <a:gd name="connsiteY19" fmla="*/ 24408 h 433985"/>
                    <a:gd name="connsiteX20" fmla="*/ 14499 w 400466"/>
                    <a:gd name="connsiteY20" fmla="*/ 33933 h 433985"/>
                    <a:gd name="connsiteX21" fmla="*/ 7355 w 400466"/>
                    <a:gd name="connsiteY21" fmla="*/ 43458 h 433985"/>
                    <a:gd name="connsiteX22" fmla="*/ 211 w 400466"/>
                    <a:gd name="connsiteY22" fmla="*/ 76795 h 433985"/>
                    <a:gd name="connsiteX23" fmla="*/ 2592 w 400466"/>
                    <a:gd name="connsiteY23" fmla="*/ 100608 h 433985"/>
                    <a:gd name="connsiteX24" fmla="*/ 9736 w 400466"/>
                    <a:gd name="connsiteY24" fmla="*/ 133945 h 433985"/>
                    <a:gd name="connsiteX25" fmla="*/ 21642 w 400466"/>
                    <a:gd name="connsiteY25" fmla="*/ 164902 h 433985"/>
                    <a:gd name="connsiteX26" fmla="*/ 47836 w 400466"/>
                    <a:gd name="connsiteY26" fmla="*/ 212527 h 433985"/>
                    <a:gd name="connsiteX27" fmla="*/ 78792 w 400466"/>
                    <a:gd name="connsiteY27" fmla="*/ 250627 h 433985"/>
                    <a:gd name="connsiteX28" fmla="*/ 116892 w 400466"/>
                    <a:gd name="connsiteY28" fmla="*/ 283964 h 433985"/>
                    <a:gd name="connsiteX29" fmla="*/ 157374 w 400466"/>
                    <a:gd name="connsiteY29" fmla="*/ 307777 h 433985"/>
                    <a:gd name="connsiteX30" fmla="*/ 195474 w 400466"/>
                    <a:gd name="connsiteY30" fmla="*/ 343495 h 433985"/>
                    <a:gd name="connsiteX31" fmla="*/ 243099 w 400466"/>
                    <a:gd name="connsiteY31" fmla="*/ 381595 h 433985"/>
                    <a:gd name="connsiteX32" fmla="*/ 283580 w 400466"/>
                    <a:gd name="connsiteY32" fmla="*/ 433983 h 4339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00466" h="433985">
                      <a:moveTo>
                        <a:pt x="283580" y="433983"/>
                      </a:moveTo>
                      <a:cubicBezTo>
                        <a:pt x="292311" y="433586"/>
                        <a:pt x="293899" y="393501"/>
                        <a:pt x="295486" y="379214"/>
                      </a:cubicBezTo>
                      <a:cubicBezTo>
                        <a:pt x="297073" y="364927"/>
                        <a:pt x="292311" y="359370"/>
                        <a:pt x="293105" y="348258"/>
                      </a:cubicBezTo>
                      <a:cubicBezTo>
                        <a:pt x="293899" y="337146"/>
                        <a:pt x="293899" y="327620"/>
                        <a:pt x="300249" y="312539"/>
                      </a:cubicBezTo>
                      <a:cubicBezTo>
                        <a:pt x="306599" y="297458"/>
                        <a:pt x="322077" y="274439"/>
                        <a:pt x="331205" y="257770"/>
                      </a:cubicBezTo>
                      <a:cubicBezTo>
                        <a:pt x="340333" y="241101"/>
                        <a:pt x="347476" y="224433"/>
                        <a:pt x="355017" y="212527"/>
                      </a:cubicBezTo>
                      <a:cubicBezTo>
                        <a:pt x="362558" y="200621"/>
                        <a:pt x="370099" y="195064"/>
                        <a:pt x="376449" y="186333"/>
                      </a:cubicBezTo>
                      <a:cubicBezTo>
                        <a:pt x="382799" y="177602"/>
                        <a:pt x="389148" y="170458"/>
                        <a:pt x="393117" y="160139"/>
                      </a:cubicBezTo>
                      <a:cubicBezTo>
                        <a:pt x="397086" y="149820"/>
                        <a:pt x="399864" y="135929"/>
                        <a:pt x="400261" y="124420"/>
                      </a:cubicBezTo>
                      <a:cubicBezTo>
                        <a:pt x="400658" y="112911"/>
                        <a:pt x="401055" y="101005"/>
                        <a:pt x="395499" y="91083"/>
                      </a:cubicBezTo>
                      <a:cubicBezTo>
                        <a:pt x="389943" y="81161"/>
                        <a:pt x="377640" y="72430"/>
                        <a:pt x="366924" y="64889"/>
                      </a:cubicBezTo>
                      <a:cubicBezTo>
                        <a:pt x="356208" y="57348"/>
                        <a:pt x="342318" y="51395"/>
                        <a:pt x="331205" y="45839"/>
                      </a:cubicBezTo>
                      <a:cubicBezTo>
                        <a:pt x="320093" y="40283"/>
                        <a:pt x="311758" y="36315"/>
                        <a:pt x="300249" y="31552"/>
                      </a:cubicBezTo>
                      <a:cubicBezTo>
                        <a:pt x="288740" y="26789"/>
                        <a:pt x="278421" y="21630"/>
                        <a:pt x="262149" y="17264"/>
                      </a:cubicBezTo>
                      <a:cubicBezTo>
                        <a:pt x="245877" y="12898"/>
                        <a:pt x="219683" y="8136"/>
                        <a:pt x="202617" y="5358"/>
                      </a:cubicBezTo>
                      <a:cubicBezTo>
                        <a:pt x="185551" y="2580"/>
                        <a:pt x="172058" y="1389"/>
                        <a:pt x="159755" y="595"/>
                      </a:cubicBezTo>
                      <a:cubicBezTo>
                        <a:pt x="147452" y="-199"/>
                        <a:pt x="140705" y="-199"/>
                        <a:pt x="128799" y="595"/>
                      </a:cubicBezTo>
                      <a:cubicBezTo>
                        <a:pt x="116893" y="1389"/>
                        <a:pt x="101811" y="2977"/>
                        <a:pt x="88317" y="5358"/>
                      </a:cubicBezTo>
                      <a:cubicBezTo>
                        <a:pt x="74823" y="7739"/>
                        <a:pt x="58551" y="11708"/>
                        <a:pt x="47836" y="14883"/>
                      </a:cubicBezTo>
                      <a:cubicBezTo>
                        <a:pt x="37121" y="18058"/>
                        <a:pt x="29580" y="21233"/>
                        <a:pt x="24024" y="24408"/>
                      </a:cubicBezTo>
                      <a:cubicBezTo>
                        <a:pt x="18468" y="27583"/>
                        <a:pt x="17277" y="30758"/>
                        <a:pt x="14499" y="33933"/>
                      </a:cubicBezTo>
                      <a:cubicBezTo>
                        <a:pt x="11721" y="37108"/>
                        <a:pt x="9736" y="36314"/>
                        <a:pt x="7355" y="43458"/>
                      </a:cubicBezTo>
                      <a:cubicBezTo>
                        <a:pt x="4974" y="50602"/>
                        <a:pt x="1005" y="67270"/>
                        <a:pt x="211" y="76795"/>
                      </a:cubicBezTo>
                      <a:cubicBezTo>
                        <a:pt x="-583" y="86320"/>
                        <a:pt x="1004" y="91083"/>
                        <a:pt x="2592" y="100608"/>
                      </a:cubicBezTo>
                      <a:cubicBezTo>
                        <a:pt x="4179" y="110133"/>
                        <a:pt x="6561" y="123229"/>
                        <a:pt x="9736" y="133945"/>
                      </a:cubicBezTo>
                      <a:cubicBezTo>
                        <a:pt x="12911" y="144661"/>
                        <a:pt x="15292" y="151805"/>
                        <a:pt x="21642" y="164902"/>
                      </a:cubicBezTo>
                      <a:cubicBezTo>
                        <a:pt x="27992" y="177999"/>
                        <a:pt x="38311" y="198240"/>
                        <a:pt x="47836" y="212527"/>
                      </a:cubicBezTo>
                      <a:cubicBezTo>
                        <a:pt x="57361" y="226814"/>
                        <a:pt x="67283" y="238721"/>
                        <a:pt x="78792" y="250627"/>
                      </a:cubicBezTo>
                      <a:cubicBezTo>
                        <a:pt x="90301" y="262533"/>
                        <a:pt x="103795" y="274439"/>
                        <a:pt x="116892" y="283964"/>
                      </a:cubicBezTo>
                      <a:cubicBezTo>
                        <a:pt x="129989" y="293489"/>
                        <a:pt x="144277" y="297855"/>
                        <a:pt x="157374" y="307777"/>
                      </a:cubicBezTo>
                      <a:cubicBezTo>
                        <a:pt x="170471" y="317699"/>
                        <a:pt x="181186" y="331192"/>
                        <a:pt x="195474" y="343495"/>
                      </a:cubicBezTo>
                      <a:cubicBezTo>
                        <a:pt x="209761" y="355798"/>
                        <a:pt x="228811" y="368498"/>
                        <a:pt x="243099" y="381595"/>
                      </a:cubicBezTo>
                      <a:cubicBezTo>
                        <a:pt x="257386" y="394692"/>
                        <a:pt x="274849" y="434380"/>
                        <a:pt x="283580" y="433983"/>
                      </a:cubicBezTo>
                      <a:close/>
                    </a:path>
                  </a:pathLst>
                </a:custGeom>
                <a:solidFill>
                  <a:schemeClr val="bg1">
                    <a:lumMod val="95000"/>
                  </a:schemeClr>
                </a:solidFill>
                <a:ln w="76200" cap="flat" cmpd="sng" algn="ctr">
                  <a:solidFill>
                    <a:schemeClr val="tx1"/>
                  </a:solidFill>
                  <a:prstDash val="sysDash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 kern="0" dirty="0">
                    <a:solidFill>
                      <a:prstClr val="white"/>
                    </a:solidFill>
                    <a:latin typeface="Calibri" panose="020F0502020204030204"/>
                    <a:ea typeface="+mn-ea"/>
                  </a:endParaRPr>
                </a:p>
              </p:txBody>
            </p:sp>
            <p:grpSp>
              <p:nvGrpSpPr>
                <p:cNvPr id="359" name="Grupo 358"/>
                <p:cNvGrpSpPr/>
                <p:nvPr/>
              </p:nvGrpSpPr>
              <p:grpSpPr>
                <a:xfrm>
                  <a:off x="11172032" y="6986609"/>
                  <a:ext cx="1361642" cy="1546179"/>
                  <a:chOff x="11876056" y="7300221"/>
                  <a:chExt cx="942037" cy="1251059"/>
                </a:xfrm>
              </p:grpSpPr>
              <p:sp>
                <p:nvSpPr>
                  <p:cNvPr id="361" name="Forma libre 360"/>
                  <p:cNvSpPr/>
                  <p:nvPr/>
                </p:nvSpPr>
                <p:spPr>
                  <a:xfrm>
                    <a:off x="12244478" y="7300221"/>
                    <a:ext cx="573615" cy="1251059"/>
                  </a:xfrm>
                  <a:custGeom>
                    <a:avLst/>
                    <a:gdLst>
                      <a:gd name="connsiteX0" fmla="*/ 0 w 133350"/>
                      <a:gd name="connsiteY0" fmla="*/ 0 h 369094"/>
                      <a:gd name="connsiteX1" fmla="*/ 4763 w 133350"/>
                      <a:gd name="connsiteY1" fmla="*/ 35719 h 369094"/>
                      <a:gd name="connsiteX2" fmla="*/ 9525 w 133350"/>
                      <a:gd name="connsiteY2" fmla="*/ 52388 h 369094"/>
                      <a:gd name="connsiteX3" fmla="*/ 14288 w 133350"/>
                      <a:gd name="connsiteY3" fmla="*/ 59531 h 369094"/>
                      <a:gd name="connsiteX4" fmla="*/ 23813 w 133350"/>
                      <a:gd name="connsiteY4" fmla="*/ 85725 h 369094"/>
                      <a:gd name="connsiteX5" fmla="*/ 30957 w 133350"/>
                      <a:gd name="connsiteY5" fmla="*/ 100013 h 369094"/>
                      <a:gd name="connsiteX6" fmla="*/ 35719 w 133350"/>
                      <a:gd name="connsiteY6" fmla="*/ 114300 h 369094"/>
                      <a:gd name="connsiteX7" fmla="*/ 38100 w 133350"/>
                      <a:gd name="connsiteY7" fmla="*/ 121444 h 369094"/>
                      <a:gd name="connsiteX8" fmla="*/ 42863 w 133350"/>
                      <a:gd name="connsiteY8" fmla="*/ 128588 h 369094"/>
                      <a:gd name="connsiteX9" fmla="*/ 52388 w 133350"/>
                      <a:gd name="connsiteY9" fmla="*/ 142875 h 369094"/>
                      <a:gd name="connsiteX10" fmla="*/ 57150 w 133350"/>
                      <a:gd name="connsiteY10" fmla="*/ 157163 h 369094"/>
                      <a:gd name="connsiteX11" fmla="*/ 59532 w 133350"/>
                      <a:gd name="connsiteY11" fmla="*/ 164306 h 369094"/>
                      <a:gd name="connsiteX12" fmla="*/ 69057 w 133350"/>
                      <a:gd name="connsiteY12" fmla="*/ 178594 h 369094"/>
                      <a:gd name="connsiteX13" fmla="*/ 78582 w 133350"/>
                      <a:gd name="connsiteY13" fmla="*/ 200025 h 369094"/>
                      <a:gd name="connsiteX14" fmla="*/ 85725 w 133350"/>
                      <a:gd name="connsiteY14" fmla="*/ 219075 h 369094"/>
                      <a:gd name="connsiteX15" fmla="*/ 90488 w 133350"/>
                      <a:gd name="connsiteY15" fmla="*/ 233363 h 369094"/>
                      <a:gd name="connsiteX16" fmla="*/ 97632 w 133350"/>
                      <a:gd name="connsiteY16" fmla="*/ 247650 h 369094"/>
                      <a:gd name="connsiteX17" fmla="*/ 100013 w 133350"/>
                      <a:gd name="connsiteY17" fmla="*/ 257175 h 369094"/>
                      <a:gd name="connsiteX18" fmla="*/ 107157 w 133350"/>
                      <a:gd name="connsiteY18" fmla="*/ 278606 h 369094"/>
                      <a:gd name="connsiteX19" fmla="*/ 111919 w 133350"/>
                      <a:gd name="connsiteY19" fmla="*/ 292894 h 369094"/>
                      <a:gd name="connsiteX20" fmla="*/ 114300 w 133350"/>
                      <a:gd name="connsiteY20" fmla="*/ 300038 h 369094"/>
                      <a:gd name="connsiteX21" fmla="*/ 119063 w 133350"/>
                      <a:gd name="connsiteY21" fmla="*/ 307181 h 369094"/>
                      <a:gd name="connsiteX22" fmla="*/ 121444 w 133350"/>
                      <a:gd name="connsiteY22" fmla="*/ 316706 h 369094"/>
                      <a:gd name="connsiteX23" fmla="*/ 123825 w 133350"/>
                      <a:gd name="connsiteY23" fmla="*/ 323850 h 369094"/>
                      <a:gd name="connsiteX24" fmla="*/ 126207 w 133350"/>
                      <a:gd name="connsiteY24" fmla="*/ 335756 h 369094"/>
                      <a:gd name="connsiteX25" fmla="*/ 130969 w 133350"/>
                      <a:gd name="connsiteY25" fmla="*/ 350044 h 369094"/>
                      <a:gd name="connsiteX26" fmla="*/ 133350 w 133350"/>
                      <a:gd name="connsiteY26" fmla="*/ 357188 h 369094"/>
                      <a:gd name="connsiteX27" fmla="*/ 133350 w 133350"/>
                      <a:gd name="connsiteY27" fmla="*/ 369094 h 3690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</a:cxnLst>
                    <a:rect l="l" t="t" r="r" b="b"/>
                    <a:pathLst>
                      <a:path w="133350" h="369094">
                        <a:moveTo>
                          <a:pt x="0" y="0"/>
                        </a:moveTo>
                        <a:cubicBezTo>
                          <a:pt x="827" y="6617"/>
                          <a:pt x="3451" y="28504"/>
                          <a:pt x="4763" y="35719"/>
                        </a:cubicBezTo>
                        <a:cubicBezTo>
                          <a:pt x="5199" y="38115"/>
                          <a:pt x="8068" y="49475"/>
                          <a:pt x="9525" y="52388"/>
                        </a:cubicBezTo>
                        <a:cubicBezTo>
                          <a:pt x="10805" y="54948"/>
                          <a:pt x="12700" y="57150"/>
                          <a:pt x="14288" y="59531"/>
                        </a:cubicBezTo>
                        <a:cubicBezTo>
                          <a:pt x="19744" y="81358"/>
                          <a:pt x="15419" y="73135"/>
                          <a:pt x="23813" y="85725"/>
                        </a:cubicBezTo>
                        <a:cubicBezTo>
                          <a:pt x="32495" y="111774"/>
                          <a:pt x="18649" y="72321"/>
                          <a:pt x="30957" y="100013"/>
                        </a:cubicBezTo>
                        <a:cubicBezTo>
                          <a:pt x="32996" y="104600"/>
                          <a:pt x="34132" y="109538"/>
                          <a:pt x="35719" y="114300"/>
                        </a:cubicBezTo>
                        <a:cubicBezTo>
                          <a:pt x="36513" y="116681"/>
                          <a:pt x="36708" y="119356"/>
                          <a:pt x="38100" y="121444"/>
                        </a:cubicBezTo>
                        <a:lnTo>
                          <a:pt x="42863" y="128588"/>
                        </a:lnTo>
                        <a:cubicBezTo>
                          <a:pt x="50741" y="152222"/>
                          <a:pt x="37522" y="116115"/>
                          <a:pt x="52388" y="142875"/>
                        </a:cubicBezTo>
                        <a:cubicBezTo>
                          <a:pt x="54826" y="147264"/>
                          <a:pt x="55562" y="152400"/>
                          <a:pt x="57150" y="157163"/>
                        </a:cubicBezTo>
                        <a:cubicBezTo>
                          <a:pt x="57944" y="159544"/>
                          <a:pt x="58140" y="162218"/>
                          <a:pt x="59532" y="164306"/>
                        </a:cubicBezTo>
                        <a:lnTo>
                          <a:pt x="69057" y="178594"/>
                        </a:lnTo>
                        <a:cubicBezTo>
                          <a:pt x="74724" y="195596"/>
                          <a:pt x="71034" y="188704"/>
                          <a:pt x="78582" y="200025"/>
                        </a:cubicBezTo>
                        <a:cubicBezTo>
                          <a:pt x="83736" y="220643"/>
                          <a:pt x="77426" y="198326"/>
                          <a:pt x="85725" y="219075"/>
                        </a:cubicBezTo>
                        <a:cubicBezTo>
                          <a:pt x="87589" y="223736"/>
                          <a:pt x="87703" y="229186"/>
                          <a:pt x="90488" y="233363"/>
                        </a:cubicBezTo>
                        <a:cubicBezTo>
                          <a:pt x="95704" y="241188"/>
                          <a:pt x="95168" y="239025"/>
                          <a:pt x="97632" y="247650"/>
                        </a:cubicBezTo>
                        <a:cubicBezTo>
                          <a:pt x="98531" y="250797"/>
                          <a:pt x="99073" y="254040"/>
                          <a:pt x="100013" y="257175"/>
                        </a:cubicBezTo>
                        <a:cubicBezTo>
                          <a:pt x="100047" y="257288"/>
                          <a:pt x="105947" y="274978"/>
                          <a:pt x="107157" y="278606"/>
                        </a:cubicBezTo>
                        <a:lnTo>
                          <a:pt x="111919" y="292894"/>
                        </a:lnTo>
                        <a:cubicBezTo>
                          <a:pt x="112713" y="295275"/>
                          <a:pt x="112907" y="297950"/>
                          <a:pt x="114300" y="300038"/>
                        </a:cubicBezTo>
                        <a:lnTo>
                          <a:pt x="119063" y="307181"/>
                        </a:lnTo>
                        <a:cubicBezTo>
                          <a:pt x="119857" y="310356"/>
                          <a:pt x="120545" y="313559"/>
                          <a:pt x="121444" y="316706"/>
                        </a:cubicBezTo>
                        <a:cubicBezTo>
                          <a:pt x="122134" y="319120"/>
                          <a:pt x="123216" y="321415"/>
                          <a:pt x="123825" y="323850"/>
                        </a:cubicBezTo>
                        <a:cubicBezTo>
                          <a:pt x="124807" y="327776"/>
                          <a:pt x="125142" y="331851"/>
                          <a:pt x="126207" y="335756"/>
                        </a:cubicBezTo>
                        <a:cubicBezTo>
                          <a:pt x="127528" y="340599"/>
                          <a:pt x="129382" y="345281"/>
                          <a:pt x="130969" y="350044"/>
                        </a:cubicBezTo>
                        <a:cubicBezTo>
                          <a:pt x="131763" y="352425"/>
                          <a:pt x="133350" y="354678"/>
                          <a:pt x="133350" y="357188"/>
                        </a:cubicBezTo>
                        <a:lnTo>
                          <a:pt x="133350" y="369094"/>
                        </a:ln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  <p:sp>
                <p:nvSpPr>
                  <p:cNvPr id="362" name="Forma libre 361"/>
                  <p:cNvSpPr/>
                  <p:nvPr/>
                </p:nvSpPr>
                <p:spPr>
                  <a:xfrm>
                    <a:off x="11876056" y="7378427"/>
                    <a:ext cx="514732" cy="297535"/>
                  </a:xfrm>
                  <a:custGeom>
                    <a:avLst/>
                    <a:gdLst>
                      <a:gd name="connsiteX0" fmla="*/ 0 w 159543"/>
                      <a:gd name="connsiteY0" fmla="*/ 0 h 111919"/>
                      <a:gd name="connsiteX1" fmla="*/ 11906 w 159543"/>
                      <a:gd name="connsiteY1" fmla="*/ 19050 h 111919"/>
                      <a:gd name="connsiteX2" fmla="*/ 14287 w 159543"/>
                      <a:gd name="connsiteY2" fmla="*/ 26194 h 111919"/>
                      <a:gd name="connsiteX3" fmla="*/ 23812 w 159543"/>
                      <a:gd name="connsiteY3" fmla="*/ 30956 h 111919"/>
                      <a:gd name="connsiteX4" fmla="*/ 38100 w 159543"/>
                      <a:gd name="connsiteY4" fmla="*/ 42863 h 111919"/>
                      <a:gd name="connsiteX5" fmla="*/ 47625 w 159543"/>
                      <a:gd name="connsiteY5" fmla="*/ 50006 h 111919"/>
                      <a:gd name="connsiteX6" fmla="*/ 71437 w 159543"/>
                      <a:gd name="connsiteY6" fmla="*/ 57150 h 111919"/>
                      <a:gd name="connsiteX7" fmla="*/ 78581 w 159543"/>
                      <a:gd name="connsiteY7" fmla="*/ 61913 h 111919"/>
                      <a:gd name="connsiteX8" fmla="*/ 95250 w 159543"/>
                      <a:gd name="connsiteY8" fmla="*/ 66675 h 111919"/>
                      <a:gd name="connsiteX9" fmla="*/ 102393 w 159543"/>
                      <a:gd name="connsiteY9" fmla="*/ 71438 h 111919"/>
                      <a:gd name="connsiteX10" fmla="*/ 116681 w 159543"/>
                      <a:gd name="connsiteY10" fmla="*/ 76200 h 111919"/>
                      <a:gd name="connsiteX11" fmla="*/ 123825 w 159543"/>
                      <a:gd name="connsiteY11" fmla="*/ 83344 h 111919"/>
                      <a:gd name="connsiteX12" fmla="*/ 138112 w 159543"/>
                      <a:gd name="connsiteY12" fmla="*/ 92869 h 111919"/>
                      <a:gd name="connsiteX13" fmla="*/ 142875 w 159543"/>
                      <a:gd name="connsiteY13" fmla="*/ 100013 h 111919"/>
                      <a:gd name="connsiteX14" fmla="*/ 150018 w 159543"/>
                      <a:gd name="connsiteY14" fmla="*/ 102394 h 111919"/>
                      <a:gd name="connsiteX15" fmla="*/ 159543 w 159543"/>
                      <a:gd name="connsiteY15" fmla="*/ 111919 h 11191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159543" h="111919">
                        <a:moveTo>
                          <a:pt x="0" y="0"/>
                        </a:moveTo>
                        <a:cubicBezTo>
                          <a:pt x="12464" y="31163"/>
                          <a:pt x="-3343" y="-3825"/>
                          <a:pt x="11906" y="19050"/>
                        </a:cubicBezTo>
                        <a:cubicBezTo>
                          <a:pt x="13298" y="21139"/>
                          <a:pt x="12512" y="24419"/>
                          <a:pt x="14287" y="26194"/>
                        </a:cubicBezTo>
                        <a:cubicBezTo>
                          <a:pt x="16797" y="28704"/>
                          <a:pt x="20637" y="29369"/>
                          <a:pt x="23812" y="30956"/>
                        </a:cubicBezTo>
                        <a:cubicBezTo>
                          <a:pt x="34927" y="42071"/>
                          <a:pt x="26499" y="34577"/>
                          <a:pt x="38100" y="42863"/>
                        </a:cubicBezTo>
                        <a:cubicBezTo>
                          <a:pt x="41329" y="45170"/>
                          <a:pt x="44075" y="48231"/>
                          <a:pt x="47625" y="50006"/>
                        </a:cubicBezTo>
                        <a:cubicBezTo>
                          <a:pt x="53427" y="52907"/>
                          <a:pt x="64598" y="55440"/>
                          <a:pt x="71437" y="57150"/>
                        </a:cubicBezTo>
                        <a:cubicBezTo>
                          <a:pt x="73818" y="58738"/>
                          <a:pt x="76021" y="60633"/>
                          <a:pt x="78581" y="61913"/>
                        </a:cubicBezTo>
                        <a:cubicBezTo>
                          <a:pt x="81996" y="63621"/>
                          <a:pt x="92200" y="65912"/>
                          <a:pt x="95250" y="66675"/>
                        </a:cubicBezTo>
                        <a:cubicBezTo>
                          <a:pt x="97631" y="68263"/>
                          <a:pt x="99778" y="70276"/>
                          <a:pt x="102393" y="71438"/>
                        </a:cubicBezTo>
                        <a:cubicBezTo>
                          <a:pt x="106981" y="73477"/>
                          <a:pt x="116681" y="76200"/>
                          <a:pt x="116681" y="76200"/>
                        </a:cubicBezTo>
                        <a:cubicBezTo>
                          <a:pt x="119062" y="78581"/>
                          <a:pt x="121167" y="81276"/>
                          <a:pt x="123825" y="83344"/>
                        </a:cubicBezTo>
                        <a:cubicBezTo>
                          <a:pt x="128343" y="86858"/>
                          <a:pt x="138112" y="92869"/>
                          <a:pt x="138112" y="92869"/>
                        </a:cubicBezTo>
                        <a:cubicBezTo>
                          <a:pt x="139700" y="95250"/>
                          <a:pt x="140640" y="98225"/>
                          <a:pt x="142875" y="100013"/>
                        </a:cubicBezTo>
                        <a:cubicBezTo>
                          <a:pt x="144835" y="101581"/>
                          <a:pt x="147773" y="101272"/>
                          <a:pt x="150018" y="102394"/>
                        </a:cubicBezTo>
                        <a:cubicBezTo>
                          <a:pt x="157682" y="106226"/>
                          <a:pt x="156476" y="105784"/>
                          <a:pt x="159543" y="111919"/>
                        </a:cubicBez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  <p:sp>
                <p:nvSpPr>
                  <p:cNvPr id="363" name="Forma libre 362"/>
                  <p:cNvSpPr/>
                  <p:nvPr/>
                </p:nvSpPr>
                <p:spPr>
                  <a:xfrm>
                    <a:off x="12502821" y="7469661"/>
                    <a:ext cx="227687" cy="391008"/>
                  </a:xfrm>
                  <a:custGeom>
                    <a:avLst/>
                    <a:gdLst>
                      <a:gd name="connsiteX0" fmla="*/ 69164 w 69164"/>
                      <a:gd name="connsiteY0" fmla="*/ 0 h 142875"/>
                      <a:gd name="connsiteX1" fmla="*/ 50114 w 69164"/>
                      <a:gd name="connsiteY1" fmla="*/ 16668 h 142875"/>
                      <a:gd name="connsiteX2" fmla="*/ 47733 w 69164"/>
                      <a:gd name="connsiteY2" fmla="*/ 23812 h 142875"/>
                      <a:gd name="connsiteX3" fmla="*/ 38208 w 69164"/>
                      <a:gd name="connsiteY3" fmla="*/ 38100 h 142875"/>
                      <a:gd name="connsiteX4" fmla="*/ 33445 w 69164"/>
                      <a:gd name="connsiteY4" fmla="*/ 52387 h 142875"/>
                      <a:gd name="connsiteX5" fmla="*/ 28683 w 69164"/>
                      <a:gd name="connsiteY5" fmla="*/ 59531 h 142875"/>
                      <a:gd name="connsiteX6" fmla="*/ 21539 w 69164"/>
                      <a:gd name="connsiteY6" fmla="*/ 80962 h 142875"/>
                      <a:gd name="connsiteX7" fmla="*/ 19158 w 69164"/>
                      <a:gd name="connsiteY7" fmla="*/ 88106 h 142875"/>
                      <a:gd name="connsiteX8" fmla="*/ 14395 w 69164"/>
                      <a:gd name="connsiteY8" fmla="*/ 95250 h 142875"/>
                      <a:gd name="connsiteX9" fmla="*/ 4870 w 69164"/>
                      <a:gd name="connsiteY9" fmla="*/ 116681 h 142875"/>
                      <a:gd name="connsiteX10" fmla="*/ 108 w 69164"/>
                      <a:gd name="connsiteY10" fmla="*/ 142875 h 14287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69164" h="142875">
                        <a:moveTo>
                          <a:pt x="69164" y="0"/>
                        </a:moveTo>
                        <a:cubicBezTo>
                          <a:pt x="66208" y="2365"/>
                          <a:pt x="53180" y="12069"/>
                          <a:pt x="50114" y="16668"/>
                        </a:cubicBezTo>
                        <a:cubicBezTo>
                          <a:pt x="48722" y="18757"/>
                          <a:pt x="48952" y="21618"/>
                          <a:pt x="47733" y="23812"/>
                        </a:cubicBezTo>
                        <a:cubicBezTo>
                          <a:pt x="44953" y="28816"/>
                          <a:pt x="40018" y="32670"/>
                          <a:pt x="38208" y="38100"/>
                        </a:cubicBezTo>
                        <a:cubicBezTo>
                          <a:pt x="36620" y="42862"/>
                          <a:pt x="36229" y="48210"/>
                          <a:pt x="33445" y="52387"/>
                        </a:cubicBezTo>
                        <a:cubicBezTo>
                          <a:pt x="31858" y="54768"/>
                          <a:pt x="29845" y="56916"/>
                          <a:pt x="28683" y="59531"/>
                        </a:cubicBezTo>
                        <a:cubicBezTo>
                          <a:pt x="28677" y="59545"/>
                          <a:pt x="22732" y="77383"/>
                          <a:pt x="21539" y="80962"/>
                        </a:cubicBezTo>
                        <a:cubicBezTo>
                          <a:pt x="20745" y="83343"/>
                          <a:pt x="20550" y="86018"/>
                          <a:pt x="19158" y="88106"/>
                        </a:cubicBezTo>
                        <a:lnTo>
                          <a:pt x="14395" y="95250"/>
                        </a:lnTo>
                        <a:cubicBezTo>
                          <a:pt x="8728" y="112252"/>
                          <a:pt x="12418" y="105360"/>
                          <a:pt x="4870" y="116681"/>
                        </a:cubicBezTo>
                        <a:cubicBezTo>
                          <a:pt x="-1147" y="134733"/>
                          <a:pt x="108" y="125948"/>
                          <a:pt x="108" y="142875"/>
                        </a:cubicBezTo>
                      </a:path>
                    </a:pathLst>
                  </a:custGeom>
                  <a:noFill/>
                  <a:ln w="76200" cap="flat" cmpd="sng" algn="ctr">
                    <a:solidFill>
                      <a:schemeClr val="tx1"/>
                    </a:solidFill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algn="ctr" defTabSz="914400" eaLnBrk="1" fontAlgn="auto" hangingPunct="1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 sz="1800" kern="0" dirty="0">
                      <a:solidFill>
                        <a:prstClr val="white"/>
                      </a:solidFill>
                      <a:latin typeface="Calibri" panose="020F0502020204030204"/>
                      <a:ea typeface="+mn-ea"/>
                    </a:endParaRPr>
                  </a:p>
                </p:txBody>
              </p:sp>
            </p:grpSp>
            <p:sp>
              <p:nvSpPr>
                <p:cNvPr id="360" name="CuadroTexto 359"/>
                <p:cNvSpPr txBox="1"/>
                <p:nvPr/>
              </p:nvSpPr>
              <p:spPr>
                <a:xfrm>
                  <a:off x="11327627" y="6284031"/>
                  <a:ext cx="1379925" cy="7003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4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5000" kern="0" dirty="0">
                      <a:solidFill>
                        <a:prstClr val="black"/>
                      </a:solidFill>
                      <a:latin typeface="Calibri" panose="020F0502020204030204"/>
                    </a:rPr>
                    <a:t>n</a:t>
                  </a:r>
                  <a:endParaRPr lang="en-US" sz="5000" kern="0" baseline="-2500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364" name="Rectángulo 363"/>
              <p:cNvSpPr/>
              <p:nvPr/>
            </p:nvSpPr>
            <p:spPr>
              <a:xfrm>
                <a:off x="23237442" y="13530090"/>
                <a:ext cx="360749" cy="5252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kern="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…</a:t>
                </a:r>
                <a:endParaRPr lang="en-US" sz="3600" b="1" kern="0" baseline="-25000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p:grpSp>
        <p:graphicFrame>
          <p:nvGraphicFramePr>
            <p:cNvPr id="196" name="Objeto 1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14254"/>
                </p:ext>
              </p:extLst>
            </p:nvPr>
          </p:nvGraphicFramePr>
          <p:xfrm>
            <a:off x="14061639" y="14558296"/>
            <a:ext cx="930949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6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061639" y="14558296"/>
                          <a:ext cx="930949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to 1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240822"/>
                </p:ext>
              </p:extLst>
            </p:nvPr>
          </p:nvGraphicFramePr>
          <p:xfrm>
            <a:off x="18643282" y="14557518"/>
            <a:ext cx="1002945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8643282" y="14557518"/>
                          <a:ext cx="1002945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" name="Objeto 1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678107"/>
                </p:ext>
              </p:extLst>
            </p:nvPr>
          </p:nvGraphicFramePr>
          <p:xfrm>
            <a:off x="22794594" y="14508306"/>
            <a:ext cx="1503162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8" name="Equation" r:id="rId21" imgW="266400" imgH="228600" progId="Equation.DSMT4">
                    <p:embed/>
                  </p:oleObj>
                </mc:Choice>
                <mc:Fallback>
                  <p:oleObj name="Equation" r:id="rId21" imgW="266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2794594" y="14508306"/>
                          <a:ext cx="1503162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to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854957"/>
                </p:ext>
              </p:extLst>
            </p:nvPr>
          </p:nvGraphicFramePr>
          <p:xfrm>
            <a:off x="28396882" y="14557518"/>
            <a:ext cx="1002945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9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8396882" y="14557518"/>
                          <a:ext cx="1002945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Objeto 2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778462"/>
                </p:ext>
              </p:extLst>
            </p:nvPr>
          </p:nvGraphicFramePr>
          <p:xfrm>
            <a:off x="15530198" y="15579524"/>
            <a:ext cx="1423604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0" name="Equation" r:id="rId25" imgW="266400" imgH="241200" progId="Equation.DSMT4">
                    <p:embed/>
                  </p:oleObj>
                </mc:Choice>
                <mc:Fallback>
                  <p:oleObj name="Equation" r:id="rId25" imgW="266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5530198" y="15579524"/>
                          <a:ext cx="1423604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to 2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590193"/>
                </p:ext>
              </p:extLst>
            </p:nvPr>
          </p:nvGraphicFramePr>
          <p:xfrm>
            <a:off x="20458035" y="15478759"/>
            <a:ext cx="1423604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1" name="Equation" r:id="rId27" imgW="266400" imgH="241200" progId="Equation.DSMT4">
                    <p:embed/>
                  </p:oleObj>
                </mc:Choice>
                <mc:Fallback>
                  <p:oleObj name="Equation" r:id="rId27" imgW="266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458035" y="15478759"/>
                          <a:ext cx="1423604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Objeto 2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200360"/>
                </p:ext>
              </p:extLst>
            </p:nvPr>
          </p:nvGraphicFramePr>
          <p:xfrm>
            <a:off x="24318807" y="15579525"/>
            <a:ext cx="1423604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" name="Equation" r:id="rId29" imgW="266400" imgH="241200" progId="Equation.DSMT4">
                    <p:embed/>
                  </p:oleObj>
                </mc:Choice>
                <mc:Fallback>
                  <p:oleObj name="Equation" r:id="rId29" imgW="2664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4318807" y="15579525"/>
                          <a:ext cx="1423604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Objeto 2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065333"/>
                </p:ext>
              </p:extLst>
            </p:nvPr>
          </p:nvGraphicFramePr>
          <p:xfrm>
            <a:off x="14190733" y="17505730"/>
            <a:ext cx="3050582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3" name="Equation" r:id="rId31" imgW="571320" imgH="241200" progId="Equation.DSMT4">
                    <p:embed/>
                  </p:oleObj>
                </mc:Choice>
                <mc:Fallback>
                  <p:oleObj name="Equation" r:id="rId31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4190733" y="17505730"/>
                          <a:ext cx="3050582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" name="Objeto 2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772720"/>
                </p:ext>
              </p:extLst>
            </p:nvPr>
          </p:nvGraphicFramePr>
          <p:xfrm>
            <a:off x="19068373" y="17501268"/>
            <a:ext cx="3050585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4" name="Equation" r:id="rId33" imgW="571320" imgH="241200" progId="Equation.DSMT4">
                    <p:embed/>
                  </p:oleObj>
                </mc:Choice>
                <mc:Fallback>
                  <p:oleObj name="Equation" r:id="rId33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19068373" y="17501268"/>
                          <a:ext cx="3050585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Objeto 2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892665"/>
                </p:ext>
              </p:extLst>
            </p:nvPr>
          </p:nvGraphicFramePr>
          <p:xfrm>
            <a:off x="23786647" y="17451001"/>
            <a:ext cx="3050585" cy="1288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5" name="Equation" r:id="rId35" imgW="571320" imgH="241200" progId="Equation.DSMT4">
                    <p:embed/>
                  </p:oleObj>
                </mc:Choice>
                <mc:Fallback>
                  <p:oleObj name="Equation" r:id="rId35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3786647" y="17451001"/>
                          <a:ext cx="3050585" cy="1288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" name="Objeto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402296"/>
              </p:ext>
            </p:extLst>
          </p:nvPr>
        </p:nvGraphicFramePr>
        <p:xfrm>
          <a:off x="3485087" y="12029943"/>
          <a:ext cx="1416977" cy="1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" name="Equation" r:id="rId37" imgW="266400" imgH="203040" progId="Equation.DSMT4">
                  <p:embed/>
                </p:oleObj>
              </mc:Choice>
              <mc:Fallback>
                <p:oleObj name="Equation" r:id="rId37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85087" y="12029943"/>
                        <a:ext cx="1416977" cy="1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60030"/>
              </p:ext>
            </p:extLst>
          </p:nvPr>
        </p:nvGraphicFramePr>
        <p:xfrm>
          <a:off x="6691313" y="13666788"/>
          <a:ext cx="4467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" name="Equation" r:id="rId38" imgW="1155600" imgH="279360" progId="Equation.DSMT4">
                  <p:embed/>
                </p:oleObj>
              </mc:Choice>
              <mc:Fallback>
                <p:oleObj name="Equation" r:id="rId38" imgW="1155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691313" y="13666788"/>
                        <a:ext cx="44672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to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35146"/>
              </p:ext>
            </p:extLst>
          </p:nvPr>
        </p:nvGraphicFramePr>
        <p:xfrm>
          <a:off x="2792287" y="18842678"/>
          <a:ext cx="1002188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" name="Equation" r:id="rId40" imgW="2222280" imgH="279360" progId="Equation.DSMT4">
                  <p:embed/>
                </p:oleObj>
              </mc:Choice>
              <mc:Fallback>
                <p:oleObj name="Equation" r:id="rId40" imgW="2222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792287" y="18842678"/>
                        <a:ext cx="10021888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to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59374"/>
              </p:ext>
            </p:extLst>
          </p:nvPr>
        </p:nvGraphicFramePr>
        <p:xfrm>
          <a:off x="2666875" y="22731594"/>
          <a:ext cx="103663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9" name="Equation" r:id="rId42" imgW="2298600" imgH="279360" progId="Equation.DSMT4">
                  <p:embed/>
                </p:oleObj>
              </mc:Choice>
              <mc:Fallback>
                <p:oleObj name="Equation" r:id="rId42" imgW="2298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666875" y="22731594"/>
                        <a:ext cx="10366375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56813"/>
              </p:ext>
            </p:extLst>
          </p:nvPr>
        </p:nvGraphicFramePr>
        <p:xfrm>
          <a:off x="3731454" y="16619919"/>
          <a:ext cx="1287940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" name="Equation" r:id="rId44" imgW="253800" imgH="241200" progId="Equation.DSMT4">
                  <p:embed/>
                </p:oleObj>
              </mc:Choice>
              <mc:Fallback>
                <p:oleObj name="Equation" r:id="rId44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3731454" y="16619919"/>
                        <a:ext cx="1287940" cy="12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22653"/>
              </p:ext>
            </p:extLst>
          </p:nvPr>
        </p:nvGraphicFramePr>
        <p:xfrm>
          <a:off x="3025208" y="20504730"/>
          <a:ext cx="1350216" cy="128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" name="Equation" r:id="rId46" imgW="253800" imgH="241200" progId="Equation.DSMT4">
                  <p:embed/>
                </p:oleObj>
              </mc:Choice>
              <mc:Fallback>
                <p:oleObj name="Equation" r:id="rId46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3025208" y="20504730"/>
                        <a:ext cx="1350216" cy="1283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upo 109"/>
          <p:cNvGrpSpPr/>
          <p:nvPr/>
        </p:nvGrpSpPr>
        <p:grpSpPr>
          <a:xfrm>
            <a:off x="15512257" y="15647741"/>
            <a:ext cx="16197925" cy="11625161"/>
            <a:chOff x="13713082" y="18195786"/>
            <a:chExt cx="17728571" cy="13249757"/>
          </a:xfrm>
        </p:grpSpPr>
        <p:grpSp>
          <p:nvGrpSpPr>
            <p:cNvPr id="122" name="Grupo 121"/>
            <p:cNvGrpSpPr/>
            <p:nvPr/>
          </p:nvGrpSpPr>
          <p:grpSpPr>
            <a:xfrm>
              <a:off x="15559684" y="18355106"/>
              <a:ext cx="15881969" cy="13090437"/>
              <a:chOff x="11731174" y="15191406"/>
              <a:chExt cx="13310343" cy="12372514"/>
            </a:xfrm>
            <a:noFill/>
          </p:grpSpPr>
          <p:grpSp>
            <p:nvGrpSpPr>
              <p:cNvPr id="34" name="Grupo 1"/>
              <p:cNvGrpSpPr>
                <a:grpSpLocks/>
              </p:cNvGrpSpPr>
              <p:nvPr/>
            </p:nvGrpSpPr>
            <p:grpSpPr bwMode="auto">
              <a:xfrm>
                <a:off x="17025676" y="18199267"/>
                <a:ext cx="5171850" cy="5299884"/>
                <a:chOff x="4601547" y="1191325"/>
                <a:chExt cx="3019942" cy="3862445"/>
              </a:xfrm>
              <a:grpFill/>
            </p:grpSpPr>
            <p:sp>
              <p:nvSpPr>
                <p:cNvPr id="79" name="Rectangle 9"/>
                <p:cNvSpPr>
                  <a:spLocks noChangeArrowheads="1"/>
                </p:cNvSpPr>
                <p:nvPr/>
              </p:nvSpPr>
              <p:spPr bwMode="auto">
                <a:xfrm>
                  <a:off x="5950882" y="4063790"/>
                  <a:ext cx="346943" cy="426592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defTabSz="914344">
                    <a:defRPr/>
                  </a:pPr>
                  <a:endParaRPr lang="en-US" altLang="es-ES" sz="1799" kern="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0" name="Rectangle 12"/>
                <p:cNvSpPr>
                  <a:spLocks noChangeArrowheads="1"/>
                </p:cNvSpPr>
                <p:nvPr/>
              </p:nvSpPr>
              <p:spPr bwMode="auto">
                <a:xfrm>
                  <a:off x="5482081" y="3167601"/>
                  <a:ext cx="346943" cy="533092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defTabSz="914344">
                    <a:defRPr/>
                  </a:pPr>
                  <a:endParaRPr lang="en-US" altLang="es-ES" sz="1799" kern="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1" name="Rectangle 15"/>
                <p:cNvSpPr>
                  <a:spLocks noChangeArrowheads="1"/>
                </p:cNvSpPr>
                <p:nvPr/>
              </p:nvSpPr>
              <p:spPr bwMode="auto">
                <a:xfrm>
                  <a:off x="5351836" y="4603989"/>
                  <a:ext cx="346943" cy="29960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defTabSz="914344">
                    <a:defRPr/>
                  </a:pPr>
                  <a:endParaRPr lang="en-US" altLang="es-ES" sz="1799" kern="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2" name="Rectangle 16"/>
                <p:cNvSpPr>
                  <a:spLocks noChangeArrowheads="1"/>
                </p:cNvSpPr>
                <p:nvPr/>
              </p:nvSpPr>
              <p:spPr bwMode="auto">
                <a:xfrm>
                  <a:off x="5390919" y="4624218"/>
                  <a:ext cx="346943" cy="232824"/>
                </a:xfrm>
                <a:prstGeom prst="rect">
                  <a:avLst/>
                </a:prstGeom>
                <a:grpFill/>
                <a:ln w="30163">
                  <a:solidFill>
                    <a:srgbClr val="FFFFFF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defTabSz="914344">
                    <a:defRPr/>
                  </a:pPr>
                  <a:endParaRPr lang="en-US" altLang="es-ES" sz="1799" kern="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3" name="Freeform 45"/>
                <p:cNvSpPr>
                  <a:spLocks/>
                </p:cNvSpPr>
                <p:nvPr/>
              </p:nvSpPr>
              <p:spPr bwMode="auto">
                <a:xfrm>
                  <a:off x="7574304" y="3900804"/>
                  <a:ext cx="47185" cy="35127"/>
                </a:xfrm>
                <a:custGeom>
                  <a:avLst/>
                  <a:gdLst>
                    <a:gd name="T0" fmla="*/ 0 w 17"/>
                    <a:gd name="T1" fmla="*/ 0 h 17"/>
                    <a:gd name="T2" fmla="*/ 47185 w 17"/>
                    <a:gd name="T3" fmla="*/ 35127 h 1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7" h="17">
                      <a:moveTo>
                        <a:pt x="0" y="0"/>
                      </a:moveTo>
                      <a:cubicBezTo>
                        <a:pt x="10" y="0"/>
                        <a:pt x="17" y="8"/>
                        <a:pt x="17" y="17"/>
                      </a:cubicBezTo>
                    </a:path>
                  </a:pathLst>
                </a:custGeom>
                <a:grpFill/>
                <a:ln w="11113" cap="flat">
                  <a:solidFill>
                    <a:srgbClr val="B6DCDF"/>
                  </a:solidFill>
                  <a:prstDash val="solid"/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defTabSz="914344">
                    <a:defRPr/>
                  </a:pPr>
                  <a:endParaRPr lang="en-US" sz="1799" kern="0" dirty="0">
                    <a:solidFill>
                      <a:srgbClr val="000000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Rectangle 71"/>
                <p:cNvSpPr>
                  <a:spLocks noChangeArrowheads="1"/>
                </p:cNvSpPr>
                <p:nvPr/>
              </p:nvSpPr>
              <p:spPr bwMode="auto">
                <a:xfrm>
                  <a:off x="5184429" y="3317900"/>
                  <a:ext cx="344166" cy="535159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defTabSz="914344">
                    <a:defRPr/>
                  </a:pPr>
                  <a:endParaRPr lang="en-US" altLang="es-ES" sz="1799" kern="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7" name="Rectangle 79"/>
                <p:cNvSpPr>
                  <a:spLocks noChangeArrowheads="1"/>
                </p:cNvSpPr>
                <p:nvPr/>
              </p:nvSpPr>
              <p:spPr bwMode="auto">
                <a:xfrm>
                  <a:off x="5617553" y="4702508"/>
                  <a:ext cx="346943" cy="351262"/>
                </a:xfrm>
                <a:prstGeom prst="rect">
                  <a:avLst/>
                </a:prstGeom>
                <a:grpFill/>
                <a:ln w="30163">
                  <a:solidFill>
                    <a:srgbClr val="FFFFFF"/>
                  </a:solidFill>
                  <a:round/>
                  <a:headEnd/>
                  <a:tailEnd/>
                </a:ln>
                <a:extLst/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defTabSz="914344">
                    <a:defRPr/>
                  </a:pPr>
                  <a:endParaRPr lang="en-US" altLang="es-ES" sz="1799" kern="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8" name="Rectangle 12"/>
                <p:cNvSpPr>
                  <a:spLocks noChangeArrowheads="1"/>
                </p:cNvSpPr>
                <p:nvPr/>
              </p:nvSpPr>
              <p:spPr bwMode="auto">
                <a:xfrm>
                  <a:off x="5786757" y="3457316"/>
                  <a:ext cx="227696" cy="59130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defTabSz="914344">
                    <a:defRPr/>
                  </a:pPr>
                  <a:endParaRPr lang="en-US" altLang="es-ES" sz="1799" kern="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89" name="Rectangle 15"/>
                <p:cNvSpPr>
                  <a:spLocks noChangeArrowheads="1"/>
                </p:cNvSpPr>
                <p:nvPr/>
              </p:nvSpPr>
              <p:spPr bwMode="auto">
                <a:xfrm>
                  <a:off x="4601547" y="1191325"/>
                  <a:ext cx="346943" cy="170972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defTabSz="914344">
                    <a:defRPr/>
                  </a:pPr>
                  <a:endParaRPr lang="en-US" altLang="es-ES" sz="1799" kern="0" dirty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6" name="Grupo 1"/>
              <p:cNvGrpSpPr>
                <a:grpSpLocks/>
              </p:cNvGrpSpPr>
              <p:nvPr/>
            </p:nvGrpSpPr>
            <p:grpSpPr bwMode="auto">
              <a:xfrm>
                <a:off x="19879327" y="26754926"/>
                <a:ext cx="2861025" cy="808994"/>
                <a:chOff x="5950882" y="3900804"/>
                <a:chExt cx="1670607" cy="589578"/>
              </a:xfrm>
              <a:grpFill/>
            </p:grpSpPr>
            <p:sp>
              <p:nvSpPr>
                <p:cNvPr id="68" name="Rectangle 9"/>
                <p:cNvSpPr>
                  <a:spLocks noChangeArrowheads="1"/>
                </p:cNvSpPr>
                <p:nvPr/>
              </p:nvSpPr>
              <p:spPr bwMode="auto">
                <a:xfrm>
                  <a:off x="5950882" y="4063790"/>
                  <a:ext cx="346943" cy="426592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defTabSz="914344">
                    <a:defRPr/>
                  </a:pPr>
                  <a:endParaRPr lang="en-US" altLang="es-ES" sz="1799" kern="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4" name="Freeform 45"/>
                <p:cNvSpPr>
                  <a:spLocks/>
                </p:cNvSpPr>
                <p:nvPr/>
              </p:nvSpPr>
              <p:spPr bwMode="auto">
                <a:xfrm>
                  <a:off x="7574304" y="3900804"/>
                  <a:ext cx="47185" cy="35127"/>
                </a:xfrm>
                <a:custGeom>
                  <a:avLst/>
                  <a:gdLst>
                    <a:gd name="T0" fmla="*/ 0 w 17"/>
                    <a:gd name="T1" fmla="*/ 0 h 17"/>
                    <a:gd name="T2" fmla="*/ 47185 w 17"/>
                    <a:gd name="T3" fmla="*/ 35127 h 17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17" h="17">
                      <a:moveTo>
                        <a:pt x="0" y="0"/>
                      </a:moveTo>
                      <a:cubicBezTo>
                        <a:pt x="10" y="0"/>
                        <a:pt x="17" y="8"/>
                        <a:pt x="17" y="17"/>
                      </a:cubicBezTo>
                    </a:path>
                  </a:pathLst>
                </a:custGeom>
                <a:grpFill/>
                <a:ln w="11113" cap="flat">
                  <a:solidFill>
                    <a:srgbClr val="B6DCDF"/>
                  </a:solidFill>
                  <a:prstDash val="solid"/>
                  <a:round/>
                  <a:headEnd/>
                  <a:tailEnd/>
                </a:ln>
                <a:extLst/>
              </p:spPr>
              <p:txBody>
                <a:bodyPr/>
                <a:lstStyle/>
                <a:p>
                  <a:pPr defTabSz="914344">
                    <a:defRPr/>
                  </a:pPr>
                  <a:endParaRPr lang="en-US" sz="1799" kern="0" dirty="0">
                    <a:solidFill>
                      <a:srgbClr val="000000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47" name="Rectangle 9"/>
              <p:cNvSpPr>
                <a:spLocks noChangeArrowheads="1"/>
              </p:cNvSpPr>
              <p:nvPr/>
            </p:nvSpPr>
            <p:spPr bwMode="auto">
              <a:xfrm>
                <a:off x="19866627" y="22542406"/>
                <a:ext cx="594162" cy="58535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Rectangle 10"/>
              <p:cNvSpPr>
                <a:spLocks noChangeArrowheads="1"/>
              </p:cNvSpPr>
              <p:nvPr/>
            </p:nvSpPr>
            <p:spPr bwMode="auto">
              <a:xfrm>
                <a:off x="19544209" y="22631544"/>
                <a:ext cx="594162" cy="408272"/>
              </a:xfrm>
              <a:prstGeom prst="rect">
                <a:avLst/>
              </a:prstGeom>
              <a:grpFill/>
              <a:ln w="30163">
                <a:solidFill>
                  <a:srgbClr val="FFFFFF"/>
                </a:solidFill>
                <a:round/>
                <a:headEnd/>
                <a:tailEnd/>
              </a:ln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9" name="Rectangle 12"/>
              <p:cNvSpPr>
                <a:spLocks noChangeArrowheads="1"/>
              </p:cNvSpPr>
              <p:nvPr/>
            </p:nvSpPr>
            <p:spPr bwMode="auto">
              <a:xfrm>
                <a:off x="19063775" y="21312692"/>
                <a:ext cx="594162" cy="73148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Rectangle 13"/>
              <p:cNvSpPr>
                <a:spLocks noChangeArrowheads="1"/>
              </p:cNvSpPr>
              <p:nvPr/>
            </p:nvSpPr>
            <p:spPr bwMode="auto">
              <a:xfrm>
                <a:off x="19664231" y="21652439"/>
                <a:ext cx="420070" cy="731487"/>
              </a:xfrm>
              <a:prstGeom prst="rect">
                <a:avLst/>
              </a:prstGeom>
              <a:grpFill/>
              <a:ln w="30163">
                <a:solidFill>
                  <a:srgbClr val="FFFFFF"/>
                </a:solidFill>
                <a:round/>
                <a:headEnd/>
                <a:tailEnd/>
              </a:ln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Rectangle 15"/>
              <p:cNvSpPr>
                <a:spLocks noChangeArrowheads="1"/>
              </p:cNvSpPr>
              <p:nvPr/>
            </p:nvSpPr>
            <p:spPr bwMode="auto">
              <a:xfrm>
                <a:off x="18840722" y="23283645"/>
                <a:ext cx="594162" cy="41110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Rectangle 16"/>
              <p:cNvSpPr>
                <a:spLocks noChangeArrowheads="1"/>
              </p:cNvSpPr>
              <p:nvPr/>
            </p:nvSpPr>
            <p:spPr bwMode="auto">
              <a:xfrm>
                <a:off x="18907654" y="23311402"/>
                <a:ext cx="594162" cy="319471"/>
              </a:xfrm>
              <a:prstGeom prst="rect">
                <a:avLst/>
              </a:prstGeom>
              <a:grpFill/>
              <a:ln w="30163">
                <a:solidFill>
                  <a:srgbClr val="FFFFFF"/>
                </a:solidFill>
                <a:round/>
                <a:headEnd/>
                <a:tailEnd/>
              </a:ln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Freeform 45"/>
              <p:cNvSpPr>
                <a:spLocks/>
              </p:cNvSpPr>
              <p:nvPr/>
            </p:nvSpPr>
            <p:spPr bwMode="auto">
              <a:xfrm>
                <a:off x="22646843" y="22318763"/>
                <a:ext cx="80807" cy="48200"/>
              </a:xfrm>
              <a:custGeom>
                <a:avLst/>
                <a:gdLst>
                  <a:gd name="T0" fmla="*/ 0 w 17"/>
                  <a:gd name="T1" fmla="*/ 0 h 17"/>
                  <a:gd name="T2" fmla="*/ 47185 w 17"/>
                  <a:gd name="T3" fmla="*/ 35127 h 17"/>
                  <a:gd name="T4" fmla="*/ 0 60000 65536"/>
                  <a:gd name="T5" fmla="*/ 0 60000 655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0" t="0" r="r" b="b"/>
                <a:pathLst>
                  <a:path w="17" h="17">
                    <a:moveTo>
                      <a:pt x="0" y="0"/>
                    </a:moveTo>
                    <a:cubicBezTo>
                      <a:pt x="10" y="0"/>
                      <a:pt x="17" y="8"/>
                      <a:pt x="17" y="17"/>
                    </a:cubicBezTo>
                  </a:path>
                </a:pathLst>
              </a:custGeom>
              <a:grpFill/>
              <a:ln w="11113" cap="flat">
                <a:solidFill>
                  <a:srgbClr val="B6DCDF"/>
                </a:solidFill>
                <a:prstDash val="solid"/>
                <a:round/>
                <a:headEnd/>
                <a:tailEnd/>
              </a:ln>
              <a:extLst/>
            </p:spPr>
            <p:txBody>
              <a:bodyPr/>
              <a:lstStyle/>
              <a:p>
                <a:pPr defTabSz="914344">
                  <a:defRPr/>
                </a:pPr>
                <a:endParaRPr lang="en-US" sz="1799" kern="0" dirty="0">
                  <a:solidFill>
                    <a:srgbClr val="000000"/>
                  </a:solidFill>
                  <a:latin typeface="Calibri" panose="020F0502020204030204"/>
                </a:endParaRPr>
              </a:p>
            </p:txBody>
          </p:sp>
          <p:sp>
            <p:nvSpPr>
              <p:cNvPr id="55" name="Rectangle 55"/>
              <p:cNvSpPr>
                <a:spLocks noChangeArrowheads="1"/>
              </p:cNvSpPr>
              <p:nvPr/>
            </p:nvSpPr>
            <p:spPr bwMode="auto">
              <a:xfrm>
                <a:off x="20634174" y="19032687"/>
                <a:ext cx="460233" cy="72940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spcBef>
                    <a:spcPct val="0"/>
                  </a:spcBef>
                  <a:buNone/>
                  <a:defRPr/>
                </a:pPr>
                <a:r>
                  <a:rPr lang="en-US" altLang="es-ES" sz="4400" b="1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 d</a:t>
                </a:r>
                <a:endParaRPr lang="en-US" altLang="es-ES" sz="4400" kern="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57" name="Rectangle 71"/>
              <p:cNvSpPr>
                <a:spLocks noChangeArrowheads="1"/>
              </p:cNvSpPr>
              <p:nvPr/>
            </p:nvSpPr>
            <p:spPr bwMode="auto">
              <a:xfrm>
                <a:off x="18554027" y="21518926"/>
                <a:ext cx="589407" cy="73432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Rectangle 72"/>
              <p:cNvSpPr>
                <a:spLocks noChangeArrowheads="1"/>
              </p:cNvSpPr>
              <p:nvPr/>
            </p:nvSpPr>
            <p:spPr bwMode="auto">
              <a:xfrm>
                <a:off x="18540006" y="22012559"/>
                <a:ext cx="589407" cy="734323"/>
              </a:xfrm>
              <a:prstGeom prst="rect">
                <a:avLst/>
              </a:prstGeom>
              <a:grpFill/>
              <a:ln w="30163">
                <a:solidFill>
                  <a:srgbClr val="FFFFFF"/>
                </a:solidFill>
                <a:round/>
                <a:headEnd/>
                <a:tailEnd/>
              </a:ln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Rectangle 79"/>
              <p:cNvSpPr>
                <a:spLocks noChangeArrowheads="1"/>
              </p:cNvSpPr>
              <p:nvPr/>
            </p:nvSpPr>
            <p:spPr bwMode="auto">
              <a:xfrm>
                <a:off x="19296185" y="17825164"/>
                <a:ext cx="594162" cy="481987"/>
              </a:xfrm>
              <a:prstGeom prst="rect">
                <a:avLst/>
              </a:prstGeom>
              <a:grpFill/>
              <a:ln w="30163">
                <a:solidFill>
                  <a:srgbClr val="FFFFFF"/>
                </a:solidFill>
                <a:round/>
                <a:headEnd/>
                <a:tailEnd/>
              </a:ln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60" name="Conector recto de flecha 59"/>
              <p:cNvCxnSpPr/>
              <p:nvPr/>
            </p:nvCxnSpPr>
            <p:spPr bwMode="auto">
              <a:xfrm flipH="1" flipV="1">
                <a:off x="15276853" y="15279028"/>
                <a:ext cx="98267" cy="3682459"/>
              </a:xfrm>
              <a:prstGeom prst="straightConnector1">
                <a:avLst/>
              </a:prstGeom>
              <a:grpFill/>
              <a:ln w="76200" cap="flat" cmpd="sng" algn="ctr">
                <a:solidFill>
                  <a:schemeClr val="tx1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61" name="Conector recto de flecha 60"/>
              <p:cNvCxnSpPr/>
              <p:nvPr/>
            </p:nvCxnSpPr>
            <p:spPr bwMode="auto">
              <a:xfrm flipH="1">
                <a:off x="11769143" y="18882750"/>
                <a:ext cx="3602257" cy="21778"/>
              </a:xfrm>
              <a:prstGeom prst="straightConnector1">
                <a:avLst/>
              </a:prstGeom>
              <a:grpFill/>
              <a:ln w="76200" cap="flat" cmpd="sng" algn="ctr">
                <a:solidFill>
                  <a:schemeClr val="tx1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62" name="Rectangle 52"/>
              <p:cNvSpPr>
                <a:spLocks noChangeArrowheads="1"/>
              </p:cNvSpPr>
              <p:nvPr/>
            </p:nvSpPr>
            <p:spPr bwMode="auto">
              <a:xfrm>
                <a:off x="13258874" y="19001175"/>
                <a:ext cx="948404" cy="72940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spcBef>
                    <a:spcPct val="0"/>
                  </a:spcBef>
                  <a:buNone/>
                  <a:defRPr/>
                </a:pPr>
                <a:r>
                  <a:rPr lang="en-US" altLang="es-ES" sz="4400" b="1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pdf </a:t>
                </a:r>
                <a:endParaRPr lang="en-US" altLang="es-ES" sz="4400" b="1" kern="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63" name="Rectangle 12"/>
              <p:cNvSpPr>
                <a:spLocks noChangeArrowheads="1"/>
              </p:cNvSpPr>
              <p:nvPr/>
            </p:nvSpPr>
            <p:spPr bwMode="auto">
              <a:xfrm>
                <a:off x="19585552" y="21710227"/>
                <a:ext cx="389944" cy="81136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65" name="Conector recto 64"/>
              <p:cNvCxnSpPr/>
              <p:nvPr/>
            </p:nvCxnSpPr>
            <p:spPr bwMode="auto">
              <a:xfrm flipV="1">
                <a:off x="17394195" y="16772501"/>
                <a:ext cx="3096580" cy="1106303"/>
              </a:xfrm>
              <a:prstGeom prst="line">
                <a:avLst/>
              </a:prstGeom>
              <a:grpFill/>
              <a:ln w="76200" cap="flat" cmpd="sng" algn="ctr">
                <a:solidFill>
                  <a:schemeClr val="bg1">
                    <a:lumMod val="50000"/>
                  </a:schemeClr>
                </a:solidFill>
                <a:prstDash val="solid"/>
                <a:miter lim="800000"/>
              </a:ln>
              <a:effectLst/>
            </p:spPr>
          </p:cxnSp>
          <p:sp>
            <p:nvSpPr>
              <p:cNvPr id="66" name="Rectangle 60"/>
              <p:cNvSpPr>
                <a:spLocks noChangeArrowheads="1"/>
              </p:cNvSpPr>
              <p:nvPr/>
            </p:nvSpPr>
            <p:spPr bwMode="auto">
              <a:xfrm>
                <a:off x="18567317" y="15191406"/>
                <a:ext cx="5856724" cy="132619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defTabSz="914344">
                  <a:spcBef>
                    <a:spcPct val="0"/>
                  </a:spcBef>
                  <a:buNone/>
                  <a:defRPr/>
                </a:pPr>
                <a:r>
                  <a:rPr lang="en-US" altLang="es-ES" sz="4000" b="1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Regionalization Model: </a:t>
                </a:r>
              </a:p>
              <a:p>
                <a:pPr algn="ctr" defTabSz="914344">
                  <a:spcBef>
                    <a:spcPct val="0"/>
                  </a:spcBef>
                  <a:buNone/>
                  <a:defRPr/>
                </a:pPr>
                <a:r>
                  <a:rPr lang="en-US" altLang="es-ES" sz="4000" b="1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RFs Regression </a:t>
                </a:r>
                <a:endParaRPr lang="en-US" altLang="es-ES" sz="4000" b="1" kern="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cxnSp>
            <p:nvCxnSpPr>
              <p:cNvPr id="67" name="Conector recto de flecha 66"/>
              <p:cNvCxnSpPr/>
              <p:nvPr/>
            </p:nvCxnSpPr>
            <p:spPr bwMode="auto">
              <a:xfrm>
                <a:off x="15411301" y="18871098"/>
                <a:ext cx="5733161" cy="26898"/>
              </a:xfrm>
              <a:prstGeom prst="straightConnector1">
                <a:avLst/>
              </a:prstGeom>
              <a:grpFill/>
              <a:ln w="76200" cap="flat" cmpd="sng" algn="ctr">
                <a:solidFill>
                  <a:schemeClr val="tx1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39" name="Conector recto de flecha 38"/>
              <p:cNvCxnSpPr/>
              <p:nvPr/>
            </p:nvCxnSpPr>
            <p:spPr bwMode="auto">
              <a:xfrm flipH="1" flipV="1">
                <a:off x="20345410" y="17645577"/>
                <a:ext cx="622760" cy="403062"/>
              </a:xfrm>
              <a:prstGeom prst="straightConnector1">
                <a:avLst/>
              </a:prstGeom>
              <a:grpFill/>
              <a:ln w="76200" cap="flat" cmpd="sng" algn="ctr">
                <a:solidFill>
                  <a:schemeClr val="tx1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40" name="Rectangle 60"/>
              <p:cNvSpPr>
                <a:spLocks noChangeArrowheads="1"/>
              </p:cNvSpPr>
              <p:nvPr/>
            </p:nvSpPr>
            <p:spPr bwMode="auto">
              <a:xfrm>
                <a:off x="18853418" y="18018287"/>
                <a:ext cx="5926560" cy="663099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es-ES" sz="4000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Gauged catchments </a:t>
                </a:r>
                <a:endParaRPr lang="en-US" altLang="es-ES" sz="4000" kern="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45" name="Freeform 49"/>
              <p:cNvSpPr>
                <a:spLocks/>
              </p:cNvSpPr>
              <p:nvPr/>
            </p:nvSpPr>
            <p:spPr bwMode="auto">
              <a:xfrm>
                <a:off x="17996294" y="16490949"/>
                <a:ext cx="454292" cy="454063"/>
              </a:xfrm>
              <a:custGeom>
                <a:avLst/>
                <a:gdLst>
                  <a:gd name="T0" fmla="*/ 0 w 29"/>
                  <a:gd name="T1" fmla="*/ 55385 h 26"/>
                  <a:gd name="T2" fmla="*/ 54621 w 29"/>
                  <a:gd name="T3" fmla="*/ 55385 h 26"/>
                  <a:gd name="T4" fmla="*/ 74483 w 29"/>
                  <a:gd name="T5" fmla="*/ 0 h 26"/>
                  <a:gd name="T6" fmla="*/ 89379 w 29"/>
                  <a:gd name="T7" fmla="*/ 55385 h 26"/>
                  <a:gd name="T8" fmla="*/ 144000 w 29"/>
                  <a:gd name="T9" fmla="*/ 55385 h 26"/>
                  <a:gd name="T10" fmla="*/ 99310 w 29"/>
                  <a:gd name="T11" fmla="*/ 88615 h 26"/>
                  <a:gd name="T12" fmla="*/ 119172 w 29"/>
                  <a:gd name="T13" fmla="*/ 144000 h 26"/>
                  <a:gd name="T14" fmla="*/ 74483 w 29"/>
                  <a:gd name="T15" fmla="*/ 110769 h 26"/>
                  <a:gd name="T16" fmla="*/ 29793 w 29"/>
                  <a:gd name="T17" fmla="*/ 144000 h 26"/>
                  <a:gd name="T18" fmla="*/ 44690 w 29"/>
                  <a:gd name="T19" fmla="*/ 88615 h 26"/>
                  <a:gd name="T20" fmla="*/ 0 w 29"/>
                  <a:gd name="T21" fmla="*/ 55385 h 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9" h="26">
                    <a:moveTo>
                      <a:pt x="0" y="10"/>
                    </a:moveTo>
                    <a:lnTo>
                      <a:pt x="11" y="10"/>
                    </a:lnTo>
                    <a:lnTo>
                      <a:pt x="15" y="0"/>
                    </a:lnTo>
                    <a:lnTo>
                      <a:pt x="18" y="10"/>
                    </a:lnTo>
                    <a:lnTo>
                      <a:pt x="29" y="10"/>
                    </a:lnTo>
                    <a:lnTo>
                      <a:pt x="20" y="16"/>
                    </a:lnTo>
                    <a:lnTo>
                      <a:pt x="24" y="26"/>
                    </a:lnTo>
                    <a:lnTo>
                      <a:pt x="15" y="20"/>
                    </a:lnTo>
                    <a:lnTo>
                      <a:pt x="6" y="26"/>
                    </a:lnTo>
                    <a:lnTo>
                      <a:pt x="9" y="16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 w="15875" cap="flat">
                <a:solidFill>
                  <a:schemeClr val="bg1">
                    <a:lumMod val="5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defTabSz="914344">
                  <a:defRPr/>
                </a:pPr>
                <a:endParaRPr lang="en-US" sz="1799" kern="0" dirty="0">
                  <a:latin typeface="Calibri" panose="020F0502020204030204"/>
                </a:endParaRPr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19927222" y="17343574"/>
                <a:ext cx="454292" cy="454063"/>
              </a:xfrm>
              <a:custGeom>
                <a:avLst/>
                <a:gdLst>
                  <a:gd name="T0" fmla="*/ 0 w 29"/>
                  <a:gd name="T1" fmla="*/ 55385 h 26"/>
                  <a:gd name="T2" fmla="*/ 54621 w 29"/>
                  <a:gd name="T3" fmla="*/ 55385 h 26"/>
                  <a:gd name="T4" fmla="*/ 74483 w 29"/>
                  <a:gd name="T5" fmla="*/ 0 h 26"/>
                  <a:gd name="T6" fmla="*/ 89379 w 29"/>
                  <a:gd name="T7" fmla="*/ 55385 h 26"/>
                  <a:gd name="T8" fmla="*/ 144000 w 29"/>
                  <a:gd name="T9" fmla="*/ 55385 h 26"/>
                  <a:gd name="T10" fmla="*/ 99310 w 29"/>
                  <a:gd name="T11" fmla="*/ 88615 h 26"/>
                  <a:gd name="T12" fmla="*/ 119172 w 29"/>
                  <a:gd name="T13" fmla="*/ 144000 h 26"/>
                  <a:gd name="T14" fmla="*/ 74483 w 29"/>
                  <a:gd name="T15" fmla="*/ 110769 h 26"/>
                  <a:gd name="T16" fmla="*/ 29793 w 29"/>
                  <a:gd name="T17" fmla="*/ 144000 h 26"/>
                  <a:gd name="T18" fmla="*/ 44690 w 29"/>
                  <a:gd name="T19" fmla="*/ 88615 h 26"/>
                  <a:gd name="T20" fmla="*/ 0 w 29"/>
                  <a:gd name="T21" fmla="*/ 55385 h 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9" h="26">
                    <a:moveTo>
                      <a:pt x="0" y="10"/>
                    </a:moveTo>
                    <a:lnTo>
                      <a:pt x="11" y="10"/>
                    </a:lnTo>
                    <a:lnTo>
                      <a:pt x="15" y="0"/>
                    </a:lnTo>
                    <a:lnTo>
                      <a:pt x="18" y="10"/>
                    </a:lnTo>
                    <a:lnTo>
                      <a:pt x="29" y="10"/>
                    </a:lnTo>
                    <a:lnTo>
                      <a:pt x="20" y="16"/>
                    </a:lnTo>
                    <a:lnTo>
                      <a:pt x="24" y="26"/>
                    </a:lnTo>
                    <a:lnTo>
                      <a:pt x="15" y="20"/>
                    </a:lnTo>
                    <a:lnTo>
                      <a:pt x="6" y="26"/>
                    </a:lnTo>
                    <a:lnTo>
                      <a:pt x="9" y="16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 w="15875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defTabSz="914344">
                  <a:defRPr/>
                </a:pPr>
                <a:endParaRPr lang="en-US" sz="1799" kern="0" dirty="0">
                  <a:latin typeface="Calibri" panose="020F0502020204030204"/>
                </a:endParaRPr>
              </a:p>
            </p:txBody>
          </p:sp>
          <p:sp>
            <p:nvSpPr>
              <p:cNvPr id="29" name="Rectángulo 28"/>
              <p:cNvSpPr/>
              <p:nvPr/>
            </p:nvSpPr>
            <p:spPr>
              <a:xfrm>
                <a:off x="18059918" y="18914204"/>
                <a:ext cx="1043033" cy="828873"/>
              </a:xfrm>
              <a:prstGeom prst="rect">
                <a:avLst/>
              </a:prstGeom>
              <a:grpFill/>
            </p:spPr>
            <p:txBody>
              <a:bodyPr wrap="square">
                <a:spAutoFit/>
              </a:bodyPr>
              <a:lstStyle/>
              <a:p>
                <a:pPr defTabSz="914344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4400" b="1" kern="0" dirty="0">
                    <a:cs typeface="Arial" panose="020B0604020202020204" pitchFamily="34" charset="0"/>
                  </a:rPr>
                  <a:t>d</a:t>
                </a:r>
                <a:r>
                  <a:rPr lang="en-US" sz="4400" b="1" i="1" kern="0" baseline="-25000" dirty="0">
                    <a:cs typeface="Arial" panose="020B0604020202020204" pitchFamily="34" charset="0"/>
                  </a:rPr>
                  <a:t>1</a:t>
                </a:r>
              </a:p>
            </p:txBody>
          </p:sp>
          <p:cxnSp>
            <p:nvCxnSpPr>
              <p:cNvPr id="30" name="Conector recto de flecha 29"/>
              <p:cNvCxnSpPr/>
              <p:nvPr/>
            </p:nvCxnSpPr>
            <p:spPr>
              <a:xfrm flipH="1">
                <a:off x="18278021" y="16811928"/>
                <a:ext cx="3698" cy="727903"/>
              </a:xfrm>
              <a:prstGeom prst="straightConnector1">
                <a:avLst/>
              </a:prstGeom>
              <a:grpFill/>
              <a:ln w="635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Conector recto 89"/>
              <p:cNvCxnSpPr/>
              <p:nvPr/>
            </p:nvCxnSpPr>
            <p:spPr>
              <a:xfrm>
                <a:off x="18286552" y="17498938"/>
                <a:ext cx="19605" cy="1325121"/>
              </a:xfrm>
              <a:prstGeom prst="line">
                <a:avLst/>
              </a:prstGeom>
              <a:grpFill/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Conector recto 90"/>
              <p:cNvCxnSpPr/>
              <p:nvPr/>
            </p:nvCxnSpPr>
            <p:spPr>
              <a:xfrm flipH="1">
                <a:off x="15377689" y="17462333"/>
                <a:ext cx="2906403" cy="20396"/>
              </a:xfrm>
              <a:prstGeom prst="line">
                <a:avLst/>
              </a:prstGeom>
              <a:grpFill/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Freeform 29"/>
              <p:cNvSpPr>
                <a:spLocks/>
              </p:cNvSpPr>
              <p:nvPr/>
            </p:nvSpPr>
            <p:spPr bwMode="auto">
              <a:xfrm>
                <a:off x="12580946" y="16445356"/>
                <a:ext cx="2762183" cy="2271375"/>
              </a:xfrm>
              <a:custGeom>
                <a:avLst/>
                <a:gdLst>
                  <a:gd name="T0" fmla="*/ 1535062 w 582"/>
                  <a:gd name="T1" fmla="*/ 0 h 802"/>
                  <a:gd name="T2" fmla="*/ 1548817 w 582"/>
                  <a:gd name="T3" fmla="*/ 151187 h 802"/>
                  <a:gd name="T4" fmla="*/ 1515805 w 582"/>
                  <a:gd name="T5" fmla="*/ 263555 h 802"/>
                  <a:gd name="T6" fmla="*/ 1394760 w 582"/>
                  <a:gd name="T7" fmla="*/ 380010 h 802"/>
                  <a:gd name="T8" fmla="*/ 1270965 w 582"/>
                  <a:gd name="T9" fmla="*/ 443345 h 802"/>
                  <a:gd name="T10" fmla="*/ 916085 w 582"/>
                  <a:gd name="T11" fmla="*/ 504636 h 802"/>
                  <a:gd name="T12" fmla="*/ 704258 w 582"/>
                  <a:gd name="T13" fmla="*/ 549584 h 802"/>
                  <a:gd name="T14" fmla="*/ 464920 w 582"/>
                  <a:gd name="T15" fmla="*/ 606790 h 802"/>
                  <a:gd name="T16" fmla="*/ 151305 w 582"/>
                  <a:gd name="T17" fmla="*/ 692598 h 802"/>
                  <a:gd name="T18" fmla="*/ 52269 w 582"/>
                  <a:gd name="T19" fmla="*/ 735502 h 802"/>
                  <a:gd name="T20" fmla="*/ 5502 w 582"/>
                  <a:gd name="T21" fmla="*/ 776364 h 802"/>
                  <a:gd name="T22" fmla="*/ 11004 w 582"/>
                  <a:gd name="T23" fmla="*/ 837656 h 802"/>
                  <a:gd name="T24" fmla="*/ 57771 w 582"/>
                  <a:gd name="T25" fmla="*/ 900990 h 802"/>
                  <a:gd name="T26" fmla="*/ 165060 w 582"/>
                  <a:gd name="T27" fmla="*/ 960239 h 802"/>
                  <a:gd name="T28" fmla="*/ 297109 w 582"/>
                  <a:gd name="T29" fmla="*/ 988842 h 802"/>
                  <a:gd name="T30" fmla="*/ 456667 w 582"/>
                  <a:gd name="T31" fmla="*/ 1009273 h 802"/>
                  <a:gd name="T32" fmla="*/ 624479 w 582"/>
                  <a:gd name="T33" fmla="*/ 1039919 h 802"/>
                  <a:gd name="T34" fmla="*/ 822551 w 582"/>
                  <a:gd name="T35" fmla="*/ 1076694 h 802"/>
                  <a:gd name="T36" fmla="*/ 1017873 w 582"/>
                  <a:gd name="T37" fmla="*/ 1123684 h 802"/>
                  <a:gd name="T38" fmla="*/ 1215945 w 582"/>
                  <a:gd name="T39" fmla="*/ 1174761 h 802"/>
                  <a:gd name="T40" fmla="*/ 1370001 w 582"/>
                  <a:gd name="T41" fmla="*/ 1258526 h 802"/>
                  <a:gd name="T42" fmla="*/ 1482793 w 582"/>
                  <a:gd name="T43" fmla="*/ 1364766 h 802"/>
                  <a:gd name="T44" fmla="*/ 1562572 w 582"/>
                  <a:gd name="T45" fmla="*/ 1497565 h 802"/>
                  <a:gd name="T46" fmla="*/ 1595584 w 582"/>
                  <a:gd name="T47" fmla="*/ 1618105 h 802"/>
                  <a:gd name="T48" fmla="*/ 1595584 w 582"/>
                  <a:gd name="T49" fmla="*/ 1614019 h 80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82" h="802">
                    <a:moveTo>
                      <a:pt x="558" y="0"/>
                    </a:moveTo>
                    <a:cubicBezTo>
                      <a:pt x="561" y="26"/>
                      <a:pt x="564" y="52"/>
                      <a:pt x="563" y="74"/>
                    </a:cubicBezTo>
                    <a:cubicBezTo>
                      <a:pt x="562" y="95"/>
                      <a:pt x="560" y="110"/>
                      <a:pt x="551" y="129"/>
                    </a:cubicBezTo>
                    <a:cubicBezTo>
                      <a:pt x="542" y="148"/>
                      <a:pt x="522" y="172"/>
                      <a:pt x="507" y="186"/>
                    </a:cubicBezTo>
                    <a:cubicBezTo>
                      <a:pt x="493" y="201"/>
                      <a:pt x="491" y="207"/>
                      <a:pt x="462" y="217"/>
                    </a:cubicBezTo>
                    <a:cubicBezTo>
                      <a:pt x="432" y="227"/>
                      <a:pt x="368" y="239"/>
                      <a:pt x="333" y="247"/>
                    </a:cubicBezTo>
                    <a:cubicBezTo>
                      <a:pt x="299" y="256"/>
                      <a:pt x="283" y="260"/>
                      <a:pt x="256" y="269"/>
                    </a:cubicBezTo>
                    <a:cubicBezTo>
                      <a:pt x="229" y="277"/>
                      <a:pt x="202" y="286"/>
                      <a:pt x="169" y="297"/>
                    </a:cubicBezTo>
                    <a:cubicBezTo>
                      <a:pt x="135" y="309"/>
                      <a:pt x="80" y="328"/>
                      <a:pt x="55" y="339"/>
                    </a:cubicBezTo>
                    <a:cubicBezTo>
                      <a:pt x="30" y="349"/>
                      <a:pt x="28" y="353"/>
                      <a:pt x="19" y="360"/>
                    </a:cubicBezTo>
                    <a:cubicBezTo>
                      <a:pt x="10" y="367"/>
                      <a:pt x="4" y="372"/>
                      <a:pt x="2" y="380"/>
                    </a:cubicBezTo>
                    <a:cubicBezTo>
                      <a:pt x="0" y="388"/>
                      <a:pt x="1" y="400"/>
                      <a:pt x="4" y="410"/>
                    </a:cubicBezTo>
                    <a:cubicBezTo>
                      <a:pt x="8" y="421"/>
                      <a:pt x="12" y="431"/>
                      <a:pt x="21" y="441"/>
                    </a:cubicBezTo>
                    <a:cubicBezTo>
                      <a:pt x="31" y="451"/>
                      <a:pt x="45" y="462"/>
                      <a:pt x="60" y="470"/>
                    </a:cubicBezTo>
                    <a:cubicBezTo>
                      <a:pt x="75" y="477"/>
                      <a:pt x="91" y="480"/>
                      <a:pt x="108" y="484"/>
                    </a:cubicBezTo>
                    <a:cubicBezTo>
                      <a:pt x="126" y="488"/>
                      <a:pt x="147" y="490"/>
                      <a:pt x="166" y="494"/>
                    </a:cubicBezTo>
                    <a:cubicBezTo>
                      <a:pt x="186" y="499"/>
                      <a:pt x="227" y="509"/>
                      <a:pt x="227" y="509"/>
                    </a:cubicBezTo>
                    <a:cubicBezTo>
                      <a:pt x="249" y="514"/>
                      <a:pt x="276" y="520"/>
                      <a:pt x="299" y="527"/>
                    </a:cubicBezTo>
                    <a:cubicBezTo>
                      <a:pt x="323" y="534"/>
                      <a:pt x="370" y="550"/>
                      <a:pt x="370" y="550"/>
                    </a:cubicBezTo>
                    <a:cubicBezTo>
                      <a:pt x="393" y="558"/>
                      <a:pt x="421" y="564"/>
                      <a:pt x="442" y="575"/>
                    </a:cubicBezTo>
                    <a:cubicBezTo>
                      <a:pt x="464" y="586"/>
                      <a:pt x="482" y="601"/>
                      <a:pt x="498" y="616"/>
                    </a:cubicBezTo>
                    <a:cubicBezTo>
                      <a:pt x="514" y="632"/>
                      <a:pt x="527" y="649"/>
                      <a:pt x="539" y="668"/>
                    </a:cubicBezTo>
                    <a:cubicBezTo>
                      <a:pt x="550" y="688"/>
                      <a:pt x="561" y="712"/>
                      <a:pt x="568" y="733"/>
                    </a:cubicBezTo>
                    <a:cubicBezTo>
                      <a:pt x="575" y="753"/>
                      <a:pt x="578" y="782"/>
                      <a:pt x="580" y="792"/>
                    </a:cubicBezTo>
                    <a:cubicBezTo>
                      <a:pt x="582" y="802"/>
                      <a:pt x="581" y="796"/>
                      <a:pt x="580" y="790"/>
                    </a:cubicBezTo>
                  </a:path>
                </a:pathLst>
              </a:custGeom>
              <a:grpFill/>
              <a:ln w="762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/>
            </p:spPr>
            <p:txBody>
              <a:bodyPr/>
              <a:lstStyle/>
              <a:p>
                <a:pPr defTabSz="914344">
                  <a:defRPr/>
                </a:pPr>
                <a:endParaRPr lang="en-US" sz="1799" kern="0" dirty="0">
                  <a:solidFill>
                    <a:srgbClr val="000000"/>
                  </a:solidFill>
                  <a:latin typeface="Calibri" panose="020F0502020204030204"/>
                </a:endParaRPr>
              </a:p>
            </p:txBody>
          </p:sp>
          <p:sp>
            <p:nvSpPr>
              <p:cNvPr id="94" name="Rectangle 69"/>
              <p:cNvSpPr>
                <a:spLocks noChangeArrowheads="1"/>
              </p:cNvSpPr>
              <p:nvPr/>
            </p:nvSpPr>
            <p:spPr bwMode="auto">
              <a:xfrm>
                <a:off x="18138098" y="23547721"/>
                <a:ext cx="526401" cy="145881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:r>
                  <a:rPr lang="en-US" altLang="es-ES" sz="4400" b="1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d</a:t>
                </a:r>
                <a:r>
                  <a:rPr lang="en-US" altLang="es-ES" sz="4400" b="1" i="1" kern="0" baseline="3000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u</a:t>
                </a:r>
                <a:endParaRPr lang="en-US" sz="4400" i="1" kern="0" dirty="0" smtClean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 defTabSz="914344">
                  <a:spcBef>
                    <a:spcPct val="0"/>
                  </a:spcBef>
                  <a:buNone/>
                  <a:defRPr/>
                </a:pPr>
                <a:endParaRPr lang="en-US" altLang="es-ES" sz="4400" kern="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95" name="Freeform 28"/>
              <p:cNvSpPr>
                <a:spLocks/>
              </p:cNvSpPr>
              <p:nvPr/>
            </p:nvSpPr>
            <p:spPr bwMode="auto">
              <a:xfrm>
                <a:off x="12667797" y="20892647"/>
                <a:ext cx="2787798" cy="2319040"/>
              </a:xfrm>
              <a:custGeom>
                <a:avLst/>
                <a:gdLst>
                  <a:gd name="T0" fmla="*/ 1560783 w 1966"/>
                  <a:gd name="T1" fmla="*/ 0 h 2929"/>
                  <a:gd name="T2" fmla="*/ 1574859 w 1966"/>
                  <a:gd name="T3" fmla="*/ 155216 h 2929"/>
                  <a:gd name="T4" fmla="*/ 1540911 w 1966"/>
                  <a:gd name="T5" fmla="*/ 272350 h 2929"/>
                  <a:gd name="T6" fmla="*/ 1419195 w 1966"/>
                  <a:gd name="T7" fmla="*/ 392945 h 2929"/>
                  <a:gd name="T8" fmla="*/ 1290854 w 1966"/>
                  <a:gd name="T9" fmla="*/ 456994 h 2929"/>
                  <a:gd name="T10" fmla="*/ 932330 w 1966"/>
                  <a:gd name="T11" fmla="*/ 521619 h 2929"/>
                  <a:gd name="T12" fmla="*/ 716221 w 1966"/>
                  <a:gd name="T13" fmla="*/ 566626 h 2929"/>
                  <a:gd name="T14" fmla="*/ 472789 w 1966"/>
                  <a:gd name="T15" fmla="*/ 627212 h 2929"/>
                  <a:gd name="T16" fmla="*/ 155664 w 1966"/>
                  <a:gd name="T17" fmla="*/ 714341 h 2929"/>
                  <a:gd name="T18" fmla="*/ 53820 w 1966"/>
                  <a:gd name="T19" fmla="*/ 759348 h 2929"/>
                  <a:gd name="T20" fmla="*/ 6624 w 1966"/>
                  <a:gd name="T21" fmla="*/ 800893 h 2929"/>
                  <a:gd name="T22" fmla="*/ 13248 w 1966"/>
                  <a:gd name="T23" fmla="*/ 865518 h 2929"/>
                  <a:gd name="T24" fmla="*/ 61272 w 1966"/>
                  <a:gd name="T25" fmla="*/ 929567 h 2929"/>
                  <a:gd name="T26" fmla="*/ 168912 w 1966"/>
                  <a:gd name="T27" fmla="*/ 990153 h 2929"/>
                  <a:gd name="T28" fmla="*/ 303877 w 1966"/>
                  <a:gd name="T29" fmla="*/ 1020158 h 2929"/>
                  <a:gd name="T30" fmla="*/ 466165 w 1966"/>
                  <a:gd name="T31" fmla="*/ 1042661 h 2929"/>
                  <a:gd name="T32" fmla="*/ 635077 w 1966"/>
                  <a:gd name="T33" fmla="*/ 1073243 h 2929"/>
                  <a:gd name="T34" fmla="*/ 837938 w 1966"/>
                  <a:gd name="T35" fmla="*/ 1110749 h 2929"/>
                  <a:gd name="T36" fmla="*/ 1034174 w 1966"/>
                  <a:gd name="T37" fmla="*/ 1159795 h 2929"/>
                  <a:gd name="T38" fmla="*/ 1237034 w 1966"/>
                  <a:gd name="T39" fmla="*/ 1212880 h 2929"/>
                  <a:gd name="T40" fmla="*/ 1391871 w 1966"/>
                  <a:gd name="T41" fmla="*/ 1299432 h 2929"/>
                  <a:gd name="T42" fmla="*/ 1506963 w 1966"/>
                  <a:gd name="T43" fmla="*/ 1409064 h 2929"/>
                  <a:gd name="T44" fmla="*/ 1588107 w 1966"/>
                  <a:gd name="T45" fmla="*/ 1545239 h 2929"/>
                  <a:gd name="T46" fmla="*/ 1622055 w 1966"/>
                  <a:gd name="T47" fmla="*/ 1669874 h 2929"/>
                  <a:gd name="T48" fmla="*/ 1622055 w 1966"/>
                  <a:gd name="T49" fmla="*/ 1665834 h 292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966" h="2929">
                    <a:moveTo>
                      <a:pt x="1885" y="0"/>
                    </a:moveTo>
                    <a:cubicBezTo>
                      <a:pt x="1895" y="95"/>
                      <a:pt x="1906" y="190"/>
                      <a:pt x="1902" y="269"/>
                    </a:cubicBezTo>
                    <a:cubicBezTo>
                      <a:pt x="1898" y="347"/>
                      <a:pt x="1892" y="403"/>
                      <a:pt x="1861" y="472"/>
                    </a:cubicBezTo>
                    <a:cubicBezTo>
                      <a:pt x="1829" y="540"/>
                      <a:pt x="1764" y="628"/>
                      <a:pt x="1714" y="681"/>
                    </a:cubicBezTo>
                    <a:cubicBezTo>
                      <a:pt x="1664" y="735"/>
                      <a:pt x="1657" y="755"/>
                      <a:pt x="1559" y="792"/>
                    </a:cubicBezTo>
                    <a:cubicBezTo>
                      <a:pt x="1461" y="830"/>
                      <a:pt x="1242" y="872"/>
                      <a:pt x="1126" y="904"/>
                    </a:cubicBezTo>
                    <a:cubicBezTo>
                      <a:pt x="1011" y="935"/>
                      <a:pt x="958" y="952"/>
                      <a:pt x="865" y="982"/>
                    </a:cubicBezTo>
                    <a:cubicBezTo>
                      <a:pt x="773" y="1013"/>
                      <a:pt x="684" y="1045"/>
                      <a:pt x="571" y="1087"/>
                    </a:cubicBezTo>
                    <a:cubicBezTo>
                      <a:pt x="458" y="1130"/>
                      <a:pt x="272" y="1199"/>
                      <a:pt x="188" y="1238"/>
                    </a:cubicBezTo>
                    <a:cubicBezTo>
                      <a:pt x="103" y="1276"/>
                      <a:pt x="95" y="1291"/>
                      <a:pt x="65" y="1316"/>
                    </a:cubicBezTo>
                    <a:cubicBezTo>
                      <a:pt x="35" y="1341"/>
                      <a:pt x="16" y="1358"/>
                      <a:pt x="8" y="1388"/>
                    </a:cubicBezTo>
                    <a:cubicBezTo>
                      <a:pt x="0" y="1419"/>
                      <a:pt x="6" y="1462"/>
                      <a:pt x="16" y="1500"/>
                    </a:cubicBezTo>
                    <a:cubicBezTo>
                      <a:pt x="27" y="1537"/>
                      <a:pt x="42" y="1575"/>
                      <a:pt x="74" y="1611"/>
                    </a:cubicBezTo>
                    <a:cubicBezTo>
                      <a:pt x="105" y="1647"/>
                      <a:pt x="155" y="1689"/>
                      <a:pt x="204" y="1716"/>
                    </a:cubicBezTo>
                    <a:cubicBezTo>
                      <a:pt x="253" y="1742"/>
                      <a:pt x="307" y="1753"/>
                      <a:pt x="367" y="1768"/>
                    </a:cubicBezTo>
                    <a:cubicBezTo>
                      <a:pt x="427" y="1783"/>
                      <a:pt x="497" y="1792"/>
                      <a:pt x="563" y="1807"/>
                    </a:cubicBezTo>
                    <a:cubicBezTo>
                      <a:pt x="630" y="1823"/>
                      <a:pt x="767" y="1860"/>
                      <a:pt x="767" y="1860"/>
                    </a:cubicBezTo>
                    <a:cubicBezTo>
                      <a:pt x="842" y="1879"/>
                      <a:pt x="932" y="1900"/>
                      <a:pt x="1012" y="1925"/>
                    </a:cubicBezTo>
                    <a:cubicBezTo>
                      <a:pt x="1092" y="1950"/>
                      <a:pt x="1249" y="2010"/>
                      <a:pt x="1249" y="2010"/>
                    </a:cubicBezTo>
                    <a:cubicBezTo>
                      <a:pt x="1329" y="2040"/>
                      <a:pt x="1421" y="2061"/>
                      <a:pt x="1494" y="2102"/>
                    </a:cubicBezTo>
                    <a:cubicBezTo>
                      <a:pt x="1566" y="2142"/>
                      <a:pt x="1627" y="2196"/>
                      <a:pt x="1681" y="2252"/>
                    </a:cubicBezTo>
                    <a:cubicBezTo>
                      <a:pt x="1736" y="2309"/>
                      <a:pt x="1781" y="2371"/>
                      <a:pt x="1820" y="2442"/>
                    </a:cubicBezTo>
                    <a:cubicBezTo>
                      <a:pt x="1859" y="2513"/>
                      <a:pt x="1895" y="2603"/>
                      <a:pt x="1918" y="2678"/>
                    </a:cubicBezTo>
                    <a:cubicBezTo>
                      <a:pt x="1941" y="2753"/>
                      <a:pt x="1952" y="2859"/>
                      <a:pt x="1959" y="2894"/>
                    </a:cubicBezTo>
                    <a:cubicBezTo>
                      <a:pt x="1966" y="2929"/>
                      <a:pt x="1962" y="2908"/>
                      <a:pt x="1959" y="2887"/>
                    </a:cubicBezTo>
                  </a:path>
                </a:pathLst>
              </a:custGeom>
              <a:grp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defTabSz="914344">
                  <a:defRPr/>
                </a:pPr>
                <a:endParaRPr lang="en-US" sz="1799" kern="0" dirty="0">
                  <a:solidFill>
                    <a:srgbClr val="000000"/>
                  </a:solidFill>
                  <a:latin typeface="Calibri" panose="020F0502020204030204"/>
                </a:endParaRPr>
              </a:p>
            </p:txBody>
          </p:sp>
          <p:sp>
            <p:nvSpPr>
              <p:cNvPr id="96" name="Freeform 29"/>
              <p:cNvSpPr>
                <a:spLocks/>
              </p:cNvSpPr>
              <p:nvPr/>
            </p:nvSpPr>
            <p:spPr bwMode="auto">
              <a:xfrm>
                <a:off x="12687830" y="20956587"/>
                <a:ext cx="2762183" cy="2271372"/>
              </a:xfrm>
              <a:custGeom>
                <a:avLst/>
                <a:gdLst>
                  <a:gd name="T0" fmla="*/ 1535062 w 582"/>
                  <a:gd name="T1" fmla="*/ 0 h 802"/>
                  <a:gd name="T2" fmla="*/ 1548817 w 582"/>
                  <a:gd name="T3" fmla="*/ 151187 h 802"/>
                  <a:gd name="T4" fmla="*/ 1515805 w 582"/>
                  <a:gd name="T5" fmla="*/ 263555 h 802"/>
                  <a:gd name="T6" fmla="*/ 1394760 w 582"/>
                  <a:gd name="T7" fmla="*/ 380010 h 802"/>
                  <a:gd name="T8" fmla="*/ 1270965 w 582"/>
                  <a:gd name="T9" fmla="*/ 443345 h 802"/>
                  <a:gd name="T10" fmla="*/ 916085 w 582"/>
                  <a:gd name="T11" fmla="*/ 504636 h 802"/>
                  <a:gd name="T12" fmla="*/ 704258 w 582"/>
                  <a:gd name="T13" fmla="*/ 549584 h 802"/>
                  <a:gd name="T14" fmla="*/ 464920 w 582"/>
                  <a:gd name="T15" fmla="*/ 606790 h 802"/>
                  <a:gd name="T16" fmla="*/ 151305 w 582"/>
                  <a:gd name="T17" fmla="*/ 692598 h 802"/>
                  <a:gd name="T18" fmla="*/ 52269 w 582"/>
                  <a:gd name="T19" fmla="*/ 735502 h 802"/>
                  <a:gd name="T20" fmla="*/ 5502 w 582"/>
                  <a:gd name="T21" fmla="*/ 776364 h 802"/>
                  <a:gd name="T22" fmla="*/ 11004 w 582"/>
                  <a:gd name="T23" fmla="*/ 837656 h 802"/>
                  <a:gd name="T24" fmla="*/ 57771 w 582"/>
                  <a:gd name="T25" fmla="*/ 900990 h 802"/>
                  <a:gd name="T26" fmla="*/ 165060 w 582"/>
                  <a:gd name="T27" fmla="*/ 960239 h 802"/>
                  <a:gd name="T28" fmla="*/ 297109 w 582"/>
                  <a:gd name="T29" fmla="*/ 988842 h 802"/>
                  <a:gd name="T30" fmla="*/ 456667 w 582"/>
                  <a:gd name="T31" fmla="*/ 1009273 h 802"/>
                  <a:gd name="T32" fmla="*/ 624479 w 582"/>
                  <a:gd name="T33" fmla="*/ 1039919 h 802"/>
                  <a:gd name="T34" fmla="*/ 822551 w 582"/>
                  <a:gd name="T35" fmla="*/ 1076694 h 802"/>
                  <a:gd name="T36" fmla="*/ 1017873 w 582"/>
                  <a:gd name="T37" fmla="*/ 1123684 h 802"/>
                  <a:gd name="T38" fmla="*/ 1215945 w 582"/>
                  <a:gd name="T39" fmla="*/ 1174761 h 802"/>
                  <a:gd name="T40" fmla="*/ 1370001 w 582"/>
                  <a:gd name="T41" fmla="*/ 1258526 h 802"/>
                  <a:gd name="T42" fmla="*/ 1482793 w 582"/>
                  <a:gd name="T43" fmla="*/ 1364766 h 802"/>
                  <a:gd name="T44" fmla="*/ 1562572 w 582"/>
                  <a:gd name="T45" fmla="*/ 1497565 h 802"/>
                  <a:gd name="T46" fmla="*/ 1595584 w 582"/>
                  <a:gd name="T47" fmla="*/ 1618105 h 802"/>
                  <a:gd name="T48" fmla="*/ 1595584 w 582"/>
                  <a:gd name="T49" fmla="*/ 1614019 h 80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82" h="802">
                    <a:moveTo>
                      <a:pt x="558" y="0"/>
                    </a:moveTo>
                    <a:cubicBezTo>
                      <a:pt x="561" y="26"/>
                      <a:pt x="564" y="52"/>
                      <a:pt x="563" y="74"/>
                    </a:cubicBezTo>
                    <a:cubicBezTo>
                      <a:pt x="562" y="95"/>
                      <a:pt x="560" y="110"/>
                      <a:pt x="551" y="129"/>
                    </a:cubicBezTo>
                    <a:cubicBezTo>
                      <a:pt x="542" y="148"/>
                      <a:pt x="522" y="172"/>
                      <a:pt x="507" y="186"/>
                    </a:cubicBezTo>
                    <a:cubicBezTo>
                      <a:pt x="493" y="201"/>
                      <a:pt x="491" y="207"/>
                      <a:pt x="462" y="217"/>
                    </a:cubicBezTo>
                    <a:cubicBezTo>
                      <a:pt x="432" y="227"/>
                      <a:pt x="368" y="239"/>
                      <a:pt x="333" y="247"/>
                    </a:cubicBezTo>
                    <a:cubicBezTo>
                      <a:pt x="299" y="256"/>
                      <a:pt x="283" y="260"/>
                      <a:pt x="256" y="269"/>
                    </a:cubicBezTo>
                    <a:cubicBezTo>
                      <a:pt x="229" y="277"/>
                      <a:pt x="202" y="286"/>
                      <a:pt x="169" y="297"/>
                    </a:cubicBezTo>
                    <a:cubicBezTo>
                      <a:pt x="135" y="309"/>
                      <a:pt x="80" y="328"/>
                      <a:pt x="55" y="339"/>
                    </a:cubicBezTo>
                    <a:cubicBezTo>
                      <a:pt x="30" y="349"/>
                      <a:pt x="28" y="353"/>
                      <a:pt x="19" y="360"/>
                    </a:cubicBezTo>
                    <a:cubicBezTo>
                      <a:pt x="10" y="367"/>
                      <a:pt x="4" y="372"/>
                      <a:pt x="2" y="380"/>
                    </a:cubicBezTo>
                    <a:cubicBezTo>
                      <a:pt x="0" y="388"/>
                      <a:pt x="1" y="400"/>
                      <a:pt x="4" y="410"/>
                    </a:cubicBezTo>
                    <a:cubicBezTo>
                      <a:pt x="8" y="421"/>
                      <a:pt x="12" y="431"/>
                      <a:pt x="21" y="441"/>
                    </a:cubicBezTo>
                    <a:cubicBezTo>
                      <a:pt x="31" y="451"/>
                      <a:pt x="45" y="462"/>
                      <a:pt x="60" y="470"/>
                    </a:cubicBezTo>
                    <a:cubicBezTo>
                      <a:pt x="75" y="477"/>
                      <a:pt x="91" y="480"/>
                      <a:pt x="108" y="484"/>
                    </a:cubicBezTo>
                    <a:cubicBezTo>
                      <a:pt x="126" y="488"/>
                      <a:pt x="147" y="490"/>
                      <a:pt x="166" y="494"/>
                    </a:cubicBezTo>
                    <a:cubicBezTo>
                      <a:pt x="186" y="499"/>
                      <a:pt x="227" y="509"/>
                      <a:pt x="227" y="509"/>
                    </a:cubicBezTo>
                    <a:cubicBezTo>
                      <a:pt x="249" y="514"/>
                      <a:pt x="276" y="520"/>
                      <a:pt x="299" y="527"/>
                    </a:cubicBezTo>
                    <a:cubicBezTo>
                      <a:pt x="323" y="534"/>
                      <a:pt x="370" y="550"/>
                      <a:pt x="370" y="550"/>
                    </a:cubicBezTo>
                    <a:cubicBezTo>
                      <a:pt x="393" y="558"/>
                      <a:pt x="421" y="564"/>
                      <a:pt x="442" y="575"/>
                    </a:cubicBezTo>
                    <a:cubicBezTo>
                      <a:pt x="464" y="586"/>
                      <a:pt x="482" y="601"/>
                      <a:pt x="498" y="616"/>
                    </a:cubicBezTo>
                    <a:cubicBezTo>
                      <a:pt x="514" y="632"/>
                      <a:pt x="527" y="649"/>
                      <a:pt x="539" y="668"/>
                    </a:cubicBezTo>
                    <a:cubicBezTo>
                      <a:pt x="550" y="688"/>
                      <a:pt x="561" y="712"/>
                      <a:pt x="568" y="733"/>
                    </a:cubicBezTo>
                    <a:cubicBezTo>
                      <a:pt x="575" y="753"/>
                      <a:pt x="578" y="782"/>
                      <a:pt x="580" y="792"/>
                    </a:cubicBezTo>
                    <a:cubicBezTo>
                      <a:pt x="582" y="802"/>
                      <a:pt x="581" y="796"/>
                      <a:pt x="580" y="790"/>
                    </a:cubicBezTo>
                  </a:path>
                </a:pathLst>
              </a:custGeom>
              <a:grpFill/>
              <a:ln w="76200" cap="flat">
                <a:solidFill>
                  <a:schemeClr val="tx1"/>
                </a:solidFill>
                <a:prstDash val="solid"/>
                <a:round/>
                <a:headEnd/>
                <a:tailEnd/>
              </a:ln>
              <a:extLst/>
            </p:spPr>
            <p:txBody>
              <a:bodyPr/>
              <a:lstStyle/>
              <a:p>
                <a:pPr defTabSz="914344">
                  <a:defRPr/>
                </a:pPr>
                <a:endParaRPr lang="en-US" sz="1799" kern="0" dirty="0">
                  <a:solidFill>
                    <a:srgbClr val="000000"/>
                  </a:solidFill>
                  <a:latin typeface="Calibri" panose="020F0502020204030204"/>
                </a:endParaRPr>
              </a:p>
            </p:txBody>
          </p:sp>
          <p:sp>
            <p:nvSpPr>
              <p:cNvPr id="97" name="Rectangle 55"/>
              <p:cNvSpPr>
                <a:spLocks noChangeArrowheads="1"/>
              </p:cNvSpPr>
              <p:nvPr/>
            </p:nvSpPr>
            <p:spPr bwMode="auto">
              <a:xfrm>
                <a:off x="20598438" y="23537280"/>
                <a:ext cx="460233" cy="729408"/>
              </a:xfrm>
              <a:prstGeom prst="rect">
                <a:avLst/>
              </a:prstGeom>
              <a:grpFill/>
              <a:ln w="76200">
                <a:noFill/>
                <a:miter lim="800000"/>
                <a:headEnd/>
                <a:tailEnd/>
              </a:ln>
              <a:extLst/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spcBef>
                    <a:spcPct val="0"/>
                  </a:spcBef>
                  <a:buNone/>
                  <a:defRPr/>
                </a:pPr>
                <a:r>
                  <a:rPr lang="en-US" altLang="es-ES" sz="4400" b="1" kern="0" dirty="0" smtClean="0">
                    <a:solidFill>
                      <a:srgbClr val="000000"/>
                    </a:solidFill>
                    <a:cs typeface="Arial" panose="020B0604020202020204" pitchFamily="34" charset="0"/>
                  </a:rPr>
                  <a:t> d</a:t>
                </a:r>
                <a:endParaRPr lang="en-US" altLang="es-ES" sz="4400" kern="0" dirty="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98" name="Rectangle 71"/>
              <p:cNvSpPr>
                <a:spLocks noChangeArrowheads="1"/>
              </p:cNvSpPr>
              <p:nvPr/>
            </p:nvSpPr>
            <p:spPr bwMode="auto">
              <a:xfrm>
                <a:off x="18020132" y="20484179"/>
                <a:ext cx="589406" cy="734322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Rectangle 72"/>
              <p:cNvSpPr>
                <a:spLocks noChangeArrowheads="1"/>
              </p:cNvSpPr>
              <p:nvPr/>
            </p:nvSpPr>
            <p:spPr bwMode="auto">
              <a:xfrm>
                <a:off x="18006112" y="20977809"/>
                <a:ext cx="589406" cy="734322"/>
              </a:xfrm>
              <a:prstGeom prst="rect">
                <a:avLst/>
              </a:prstGeom>
              <a:grpFill/>
              <a:ln w="30163">
                <a:solidFill>
                  <a:srgbClr val="FFFFFF"/>
                </a:solidFill>
                <a:round/>
                <a:headEnd/>
                <a:tailEnd/>
              </a:ln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00" name="Conector recto de flecha 99"/>
              <p:cNvCxnSpPr/>
              <p:nvPr/>
            </p:nvCxnSpPr>
            <p:spPr bwMode="auto">
              <a:xfrm flipH="1" flipV="1">
                <a:off x="15364732" y="20400882"/>
                <a:ext cx="73407" cy="3027086"/>
              </a:xfrm>
              <a:prstGeom prst="straightConnector1">
                <a:avLst/>
              </a:prstGeom>
              <a:grpFill/>
              <a:ln w="76200" cap="flat" cmpd="sng" algn="ctr">
                <a:solidFill>
                  <a:schemeClr val="tx1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1" name="Conector recto de flecha 100"/>
              <p:cNvCxnSpPr/>
              <p:nvPr/>
            </p:nvCxnSpPr>
            <p:spPr bwMode="auto">
              <a:xfrm flipH="1" flipV="1">
                <a:off x="11731174" y="23466694"/>
                <a:ext cx="3801526" cy="14916"/>
              </a:xfrm>
              <a:prstGeom prst="straightConnector1">
                <a:avLst/>
              </a:prstGeom>
              <a:grpFill/>
              <a:ln w="76200" cap="flat" cmpd="sng" algn="ctr">
                <a:solidFill>
                  <a:schemeClr val="tx1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02" name="Rectangle 52"/>
              <p:cNvSpPr>
                <a:spLocks noChangeArrowheads="1"/>
              </p:cNvSpPr>
              <p:nvPr/>
            </p:nvSpPr>
            <p:spPr bwMode="auto">
              <a:xfrm>
                <a:off x="13163052" y="23619348"/>
                <a:ext cx="804306" cy="729408"/>
              </a:xfrm>
              <a:prstGeom prst="rect">
                <a:avLst/>
              </a:prstGeom>
              <a:grpFill/>
              <a:ln w="76200">
                <a:noFill/>
                <a:miter lim="800000"/>
                <a:headEnd/>
                <a:tailEnd/>
              </a:ln>
              <a:extLst/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spcBef>
                    <a:spcPct val="0"/>
                  </a:spcBef>
                  <a:buNone/>
                  <a:defRPr/>
                </a:pPr>
                <a:r>
                  <a:rPr lang="en-US" altLang="es-ES" sz="4400" b="1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pdf</a:t>
                </a:r>
                <a:endParaRPr lang="en-US" altLang="es-ES" sz="4400" b="1" kern="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103" name="Rectangle 12"/>
              <p:cNvSpPr>
                <a:spLocks noChangeArrowheads="1"/>
              </p:cNvSpPr>
              <p:nvPr/>
            </p:nvSpPr>
            <p:spPr bwMode="auto">
              <a:xfrm>
                <a:off x="19051657" y="20675481"/>
                <a:ext cx="389944" cy="81136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defRPr/>
                </a:pPr>
                <a:endParaRPr lang="en-US" altLang="es-ES" sz="1799" kern="0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04" name="Conector recto 103"/>
              <p:cNvCxnSpPr/>
              <p:nvPr/>
            </p:nvCxnSpPr>
            <p:spPr bwMode="auto">
              <a:xfrm flipV="1">
                <a:off x="17348541" y="21333230"/>
                <a:ext cx="3096581" cy="1106303"/>
              </a:xfrm>
              <a:prstGeom prst="line">
                <a:avLst/>
              </a:prstGeom>
              <a:grpFill/>
              <a:ln w="76200" cap="flat" cmpd="sng" algn="ctr">
                <a:solidFill>
                  <a:schemeClr val="tx1"/>
                </a:solidFill>
                <a:prstDash val="solid"/>
                <a:miter lim="800000"/>
              </a:ln>
              <a:effectLst/>
            </p:spPr>
          </p:cxnSp>
          <p:sp>
            <p:nvSpPr>
              <p:cNvPr id="105" name="Rectangle 60"/>
              <p:cNvSpPr>
                <a:spLocks noChangeArrowheads="1"/>
              </p:cNvSpPr>
              <p:nvPr/>
            </p:nvSpPr>
            <p:spPr bwMode="auto">
              <a:xfrm>
                <a:off x="19039972" y="19917188"/>
                <a:ext cx="5856724" cy="132619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defTabSz="914344">
                  <a:spcBef>
                    <a:spcPct val="0"/>
                  </a:spcBef>
                  <a:buNone/>
                  <a:defRPr/>
                </a:pPr>
                <a:r>
                  <a:rPr lang="en-US" altLang="es-ES" sz="4000" b="1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Regionalization Model: </a:t>
                </a:r>
              </a:p>
              <a:p>
                <a:pPr algn="ctr" defTabSz="914344">
                  <a:spcBef>
                    <a:spcPct val="0"/>
                  </a:spcBef>
                  <a:buNone/>
                  <a:defRPr/>
                </a:pPr>
                <a:r>
                  <a:rPr lang="en-US" altLang="es-ES" sz="4000" b="1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RFs Regression </a:t>
                </a:r>
                <a:endParaRPr lang="en-US" altLang="es-ES" sz="4000" b="1" kern="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cxnSp>
            <p:nvCxnSpPr>
              <p:cNvPr id="106" name="Conector recto de flecha 105"/>
              <p:cNvCxnSpPr/>
              <p:nvPr/>
            </p:nvCxnSpPr>
            <p:spPr bwMode="auto">
              <a:xfrm flipV="1">
                <a:off x="15551390" y="23458725"/>
                <a:ext cx="5467374" cy="22885"/>
              </a:xfrm>
              <a:prstGeom prst="straightConnector1">
                <a:avLst/>
              </a:prstGeom>
              <a:grpFill/>
              <a:ln w="76200" cap="flat" cmpd="sng" algn="ctr">
                <a:solidFill>
                  <a:schemeClr val="tx1"/>
                </a:solidFill>
                <a:prstDash val="solid"/>
                <a:miter lim="800000"/>
                <a:tailEnd type="triangle"/>
              </a:ln>
              <a:effectLst/>
            </p:spPr>
          </p:cxnSp>
          <p:cxnSp>
            <p:nvCxnSpPr>
              <p:cNvPr id="107" name="Conector recto de flecha 106"/>
              <p:cNvCxnSpPr/>
              <p:nvPr/>
            </p:nvCxnSpPr>
            <p:spPr bwMode="auto">
              <a:xfrm flipH="1" flipV="1">
                <a:off x="18278021" y="22117147"/>
                <a:ext cx="35598" cy="1310821"/>
              </a:xfrm>
              <a:prstGeom prst="straightConnector1">
                <a:avLst/>
              </a:prstGeom>
              <a:grpFill/>
              <a:ln w="63500" cap="flat" cmpd="sng" algn="ctr">
                <a:solidFill>
                  <a:schemeClr val="tx1"/>
                </a:solidFill>
                <a:prstDash val="sysDot"/>
                <a:miter lim="800000"/>
                <a:tailEnd type="triangle"/>
              </a:ln>
              <a:effectLst/>
            </p:spPr>
          </p:cxnSp>
          <p:cxnSp>
            <p:nvCxnSpPr>
              <p:cNvPr id="108" name="Conector recto de flecha 107"/>
              <p:cNvCxnSpPr/>
              <p:nvPr/>
            </p:nvCxnSpPr>
            <p:spPr bwMode="auto">
              <a:xfrm flipH="1">
                <a:off x="15422858" y="22117147"/>
                <a:ext cx="3017084" cy="21015"/>
              </a:xfrm>
              <a:prstGeom prst="straightConnector1">
                <a:avLst/>
              </a:prstGeom>
              <a:grpFill/>
              <a:ln w="63500" cap="flat" cmpd="sng" algn="ctr">
                <a:solidFill>
                  <a:schemeClr val="tx1"/>
                </a:solidFill>
                <a:prstDash val="sysDot"/>
                <a:miter lim="800000"/>
                <a:tailEnd type="triangle"/>
              </a:ln>
              <a:effectLst/>
            </p:spPr>
          </p:cxnSp>
          <p:sp>
            <p:nvSpPr>
              <p:cNvPr id="112" name="Rectangle 60"/>
              <p:cNvSpPr>
                <a:spLocks noChangeArrowheads="1"/>
              </p:cNvSpPr>
              <p:nvPr/>
            </p:nvSpPr>
            <p:spPr bwMode="auto">
              <a:xfrm>
                <a:off x="18473323" y="22493970"/>
                <a:ext cx="6568194" cy="74212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0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16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rgbClr val="5A5A5A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344">
                  <a:spcBef>
                    <a:spcPct val="0"/>
                  </a:spcBef>
                  <a:buNone/>
                  <a:defRPr/>
                </a:pPr>
                <a:r>
                  <a:rPr lang="en-US" altLang="es-ES" sz="4000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Ungauged</a:t>
                </a:r>
                <a:r>
                  <a:rPr lang="en-US" altLang="es-ES" sz="4400" kern="0" dirty="0" smtClean="0">
                    <a:solidFill>
                      <a:schemeClr val="tx1"/>
                    </a:solidFill>
                    <a:cs typeface="Arial" panose="020B0604020202020204" pitchFamily="34" charset="0"/>
                  </a:rPr>
                  <a:t> catchment</a:t>
                </a:r>
                <a:endParaRPr lang="en-US" altLang="es-ES" sz="4400" kern="0" baseline="300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  <p:cxnSp>
            <p:nvCxnSpPr>
              <p:cNvPr id="115" name="Conector recto de flecha 114"/>
              <p:cNvCxnSpPr/>
              <p:nvPr/>
            </p:nvCxnSpPr>
            <p:spPr bwMode="auto">
              <a:xfrm flipH="1" flipV="1">
                <a:off x="18450587" y="21476467"/>
                <a:ext cx="1277300" cy="1050915"/>
              </a:xfrm>
              <a:prstGeom prst="straightConnector1">
                <a:avLst/>
              </a:prstGeom>
              <a:grpFill/>
              <a:ln w="63500" cap="flat" cmpd="sng" algn="ctr">
                <a:solidFill>
                  <a:schemeClr val="tx1"/>
                </a:solidFill>
                <a:prstDash val="solid"/>
                <a:miter lim="800000"/>
                <a:tailEnd type="triangle"/>
              </a:ln>
              <a:effectLst/>
            </p:spPr>
          </p:cxnSp>
          <p:sp>
            <p:nvSpPr>
              <p:cNvPr id="121" name="Freeform 49"/>
              <p:cNvSpPr>
                <a:spLocks/>
              </p:cNvSpPr>
              <p:nvPr/>
            </p:nvSpPr>
            <p:spPr bwMode="auto">
              <a:xfrm>
                <a:off x="18082664" y="21096018"/>
                <a:ext cx="454292" cy="454063"/>
              </a:xfrm>
              <a:custGeom>
                <a:avLst/>
                <a:gdLst>
                  <a:gd name="T0" fmla="*/ 0 w 29"/>
                  <a:gd name="T1" fmla="*/ 55385 h 26"/>
                  <a:gd name="T2" fmla="*/ 54621 w 29"/>
                  <a:gd name="T3" fmla="*/ 55385 h 26"/>
                  <a:gd name="T4" fmla="*/ 74483 w 29"/>
                  <a:gd name="T5" fmla="*/ 0 h 26"/>
                  <a:gd name="T6" fmla="*/ 89379 w 29"/>
                  <a:gd name="T7" fmla="*/ 55385 h 26"/>
                  <a:gd name="T8" fmla="*/ 144000 w 29"/>
                  <a:gd name="T9" fmla="*/ 55385 h 26"/>
                  <a:gd name="T10" fmla="*/ 99310 w 29"/>
                  <a:gd name="T11" fmla="*/ 88615 h 26"/>
                  <a:gd name="T12" fmla="*/ 119172 w 29"/>
                  <a:gd name="T13" fmla="*/ 144000 h 26"/>
                  <a:gd name="T14" fmla="*/ 74483 w 29"/>
                  <a:gd name="T15" fmla="*/ 110769 h 26"/>
                  <a:gd name="T16" fmla="*/ 29793 w 29"/>
                  <a:gd name="T17" fmla="*/ 144000 h 26"/>
                  <a:gd name="T18" fmla="*/ 44690 w 29"/>
                  <a:gd name="T19" fmla="*/ 88615 h 26"/>
                  <a:gd name="T20" fmla="*/ 0 w 29"/>
                  <a:gd name="T21" fmla="*/ 55385 h 2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9" h="26">
                    <a:moveTo>
                      <a:pt x="0" y="10"/>
                    </a:moveTo>
                    <a:lnTo>
                      <a:pt x="11" y="10"/>
                    </a:lnTo>
                    <a:lnTo>
                      <a:pt x="15" y="0"/>
                    </a:lnTo>
                    <a:lnTo>
                      <a:pt x="18" y="10"/>
                    </a:lnTo>
                    <a:lnTo>
                      <a:pt x="29" y="10"/>
                    </a:lnTo>
                    <a:lnTo>
                      <a:pt x="20" y="16"/>
                    </a:lnTo>
                    <a:lnTo>
                      <a:pt x="24" y="26"/>
                    </a:lnTo>
                    <a:lnTo>
                      <a:pt x="15" y="20"/>
                    </a:lnTo>
                    <a:lnTo>
                      <a:pt x="6" y="26"/>
                    </a:lnTo>
                    <a:lnTo>
                      <a:pt x="9" y="16"/>
                    </a:lnTo>
                    <a:lnTo>
                      <a:pt x="0" y="10"/>
                    </a:lnTo>
                    <a:close/>
                  </a:path>
                </a:pathLst>
              </a:custGeom>
              <a:grpFill/>
              <a:ln w="15875" cap="flat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</p:spPr>
            <p:txBody>
              <a:bodyPr/>
              <a:lstStyle/>
              <a:p>
                <a:pPr defTabSz="914344">
                  <a:defRPr/>
                </a:pPr>
                <a:endParaRPr lang="en-US" sz="1799" kern="0" dirty="0">
                  <a:latin typeface="Calibri" panose="020F0502020204030204"/>
                </a:endParaRPr>
              </a:p>
            </p:txBody>
          </p:sp>
        </p:grpSp>
        <p:graphicFrame>
          <p:nvGraphicFramePr>
            <p:cNvPr id="232" name="Objeto 2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334730"/>
                </p:ext>
              </p:extLst>
            </p:nvPr>
          </p:nvGraphicFramePr>
          <p:xfrm>
            <a:off x="13713082" y="24020905"/>
            <a:ext cx="5097463" cy="12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2" name="Equation" r:id="rId48" imgW="1130040" imgH="279360" progId="Equation.DSMT4">
                    <p:embed/>
                  </p:oleObj>
                </mc:Choice>
                <mc:Fallback>
                  <p:oleObj name="Equation" r:id="rId48" imgW="11300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3713082" y="24020905"/>
                          <a:ext cx="5097463" cy="1260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458147"/>
                </p:ext>
              </p:extLst>
            </p:nvPr>
          </p:nvGraphicFramePr>
          <p:xfrm>
            <a:off x="14369716" y="18845984"/>
            <a:ext cx="4467225" cy="1258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3" name="Equation" r:id="rId50" imgW="990360" imgH="279360" progId="Equation.DSMT4">
                    <p:embed/>
                  </p:oleObj>
                </mc:Choice>
                <mc:Fallback>
                  <p:oleObj name="Equation" r:id="rId50" imgW="9903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14369716" y="18845984"/>
                          <a:ext cx="4467225" cy="1258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to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174848"/>
                </p:ext>
              </p:extLst>
            </p:nvPr>
          </p:nvGraphicFramePr>
          <p:xfrm>
            <a:off x="29158469" y="20971421"/>
            <a:ext cx="1326316" cy="12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4" name="Equation" r:id="rId52" imgW="253800" imgH="241200" progId="Equation.DSMT4">
                    <p:embed/>
                  </p:oleObj>
                </mc:Choice>
                <mc:Fallback>
                  <p:oleObj name="Equation" r:id="rId52" imgW="253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29158469" y="20971421"/>
                          <a:ext cx="1326316" cy="12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to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7574817"/>
                </p:ext>
              </p:extLst>
            </p:nvPr>
          </p:nvGraphicFramePr>
          <p:xfrm>
            <a:off x="18416480" y="18195786"/>
            <a:ext cx="1326316" cy="12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5" name="Equation" r:id="rId54" imgW="253800" imgH="241200" progId="Equation.DSMT4">
                    <p:embed/>
                  </p:oleObj>
                </mc:Choice>
                <mc:Fallback>
                  <p:oleObj name="Equation" r:id="rId54" imgW="253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18416480" y="18195786"/>
                          <a:ext cx="1326316" cy="12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" name="Objeto 2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0770741"/>
                </p:ext>
              </p:extLst>
            </p:nvPr>
          </p:nvGraphicFramePr>
          <p:xfrm>
            <a:off x="18826507" y="22716003"/>
            <a:ext cx="1326316" cy="12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6" name="Equation" r:id="rId56" imgW="253800" imgH="241200" progId="Equation.DSMT4">
                    <p:embed/>
                  </p:oleObj>
                </mc:Choice>
                <mc:Fallback>
                  <p:oleObj name="Equation" r:id="rId56" imgW="253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18826507" y="22716003"/>
                          <a:ext cx="1326316" cy="12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293780"/>
                </p:ext>
              </p:extLst>
            </p:nvPr>
          </p:nvGraphicFramePr>
          <p:xfrm>
            <a:off x="17848820" y="20414986"/>
            <a:ext cx="2004553" cy="12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7" name="Equation" r:id="rId58" imgW="444240" imgH="279360" progId="Equation.DSMT4">
                    <p:embed/>
                  </p:oleObj>
                </mc:Choice>
                <mc:Fallback>
                  <p:oleObj name="Equation" r:id="rId58" imgW="4442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17848820" y="20414986"/>
                          <a:ext cx="2004553" cy="12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" name="Objeto 2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5930790"/>
                </p:ext>
              </p:extLst>
            </p:nvPr>
          </p:nvGraphicFramePr>
          <p:xfrm>
            <a:off x="17853372" y="25030466"/>
            <a:ext cx="2004553" cy="12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8" name="Equation" r:id="rId60" imgW="444240" imgH="279360" progId="Equation.DSMT4">
                    <p:embed/>
                  </p:oleObj>
                </mc:Choice>
                <mc:Fallback>
                  <p:oleObj name="Equation" r:id="rId60" imgW="4442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17853372" y="25030466"/>
                          <a:ext cx="2004553" cy="12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to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6102231"/>
                </p:ext>
              </p:extLst>
            </p:nvPr>
          </p:nvGraphicFramePr>
          <p:xfrm>
            <a:off x="19866829" y="19290434"/>
            <a:ext cx="3092737" cy="12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29" name="Equation" r:id="rId62" imgW="685800" imgH="279360" progId="Equation.DSMT4">
                    <p:embed/>
                  </p:oleObj>
                </mc:Choice>
                <mc:Fallback>
                  <p:oleObj name="Equation" r:id="rId62" imgW="6858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19866829" y="19290434"/>
                          <a:ext cx="3092737" cy="12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to 2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682517"/>
                </p:ext>
              </p:extLst>
            </p:nvPr>
          </p:nvGraphicFramePr>
          <p:xfrm>
            <a:off x="23232161" y="20052285"/>
            <a:ext cx="2004553" cy="12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0" name="Equation" r:id="rId64" imgW="444240" imgH="279360" progId="Equation.DSMT4">
                    <p:embed/>
                  </p:oleObj>
                </mc:Choice>
                <mc:Fallback>
                  <p:oleObj name="Equation" r:id="rId64" imgW="44424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23232161" y="20052285"/>
                          <a:ext cx="2004553" cy="1260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to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2156660"/>
                </p:ext>
              </p:extLst>
            </p:nvPr>
          </p:nvGraphicFramePr>
          <p:xfrm>
            <a:off x="20194588" y="24369713"/>
            <a:ext cx="2692400" cy="12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1" name="Equation" r:id="rId66" imgW="596880" imgH="279360" progId="Equation.DSMT4">
                    <p:embed/>
                  </p:oleObj>
                </mc:Choice>
                <mc:Fallback>
                  <p:oleObj name="Equation" r:id="rId66" imgW="596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20194588" y="24369713"/>
                          <a:ext cx="2692400" cy="1260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1" name="Objeto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93254"/>
              </p:ext>
            </p:extLst>
          </p:nvPr>
        </p:nvGraphicFramePr>
        <p:xfrm>
          <a:off x="10680630" y="26509553"/>
          <a:ext cx="1287940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" name="Equation" r:id="rId68" imgW="253800" imgH="241200" progId="Equation.DSMT4">
                  <p:embed/>
                </p:oleObj>
              </mc:Choice>
              <mc:Fallback>
                <p:oleObj name="Equation" r:id="rId68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10680630" y="26509553"/>
                        <a:ext cx="1287940" cy="12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Objeto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76752"/>
              </p:ext>
            </p:extLst>
          </p:nvPr>
        </p:nvGraphicFramePr>
        <p:xfrm>
          <a:off x="6691313" y="30868847"/>
          <a:ext cx="1287940" cy="12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" name="Equation" r:id="rId69" imgW="253800" imgH="241200" progId="Equation.DSMT4">
                  <p:embed/>
                </p:oleObj>
              </mc:Choice>
              <mc:Fallback>
                <p:oleObj name="Equation" r:id="rId69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691313" y="30868847"/>
                        <a:ext cx="1287940" cy="12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upo 17"/>
          <p:cNvGrpSpPr/>
          <p:nvPr/>
        </p:nvGrpSpPr>
        <p:grpSpPr>
          <a:xfrm>
            <a:off x="15334499" y="24686051"/>
            <a:ext cx="19432312" cy="11098158"/>
            <a:chOff x="15333660" y="24472008"/>
            <a:chExt cx="18545725" cy="10796675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4" name="Objeto 2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5996482"/>
                    </p:ext>
                  </p:extLst>
                </p:nvPr>
              </p:nvGraphicFramePr>
              <p:xfrm>
                <a:off x="21302841" y="34188683"/>
                <a:ext cx="1136841" cy="108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34" name="Equation" r:id="rId70" imgW="253800" imgH="241200" progId="Equation.DSMT4">
                        <p:embed/>
                      </p:oleObj>
                    </mc:Choice>
                    <mc:Fallback>
                      <p:oleObj name="Equation" r:id="rId70" imgW="25380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5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02841" y="34188683"/>
                              <a:ext cx="1136841" cy="1080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4" name="Objeto 24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5996482"/>
                    </p:ext>
                  </p:extLst>
                </p:nvPr>
              </p:nvGraphicFramePr>
              <p:xfrm>
                <a:off x="21302841" y="34188683"/>
                <a:ext cx="1136841" cy="108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05" name="Equation" r:id="rId71" imgW="253800" imgH="241200" progId="Equation.DSMT4">
                        <p:embed/>
                      </p:oleObj>
                    </mc:Choice>
                    <mc:Fallback>
                      <p:oleObj name="Equation" r:id="rId71" imgW="25380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302841" y="34188683"/>
                              <a:ext cx="1136841" cy="1080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6" name="Objeto 2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49401634"/>
                    </p:ext>
                  </p:extLst>
                </p:nvPr>
              </p:nvGraphicFramePr>
              <p:xfrm>
                <a:off x="19029929" y="34164666"/>
                <a:ext cx="1194255" cy="108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35" name="Equation" r:id="rId73" imgW="266400" imgH="241200" progId="Equation.DSMT4">
                        <p:embed/>
                      </p:oleObj>
                    </mc:Choice>
                    <mc:Fallback>
                      <p:oleObj name="Equation" r:id="rId73" imgW="26640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29929" y="34164666"/>
                              <a:ext cx="1194255" cy="1080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6" name="Objeto 2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49401634"/>
                    </p:ext>
                  </p:extLst>
                </p:nvPr>
              </p:nvGraphicFramePr>
              <p:xfrm>
                <a:off x="19029929" y="34164666"/>
                <a:ext cx="1194255" cy="108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06" name="Equation" r:id="rId75" imgW="266400" imgH="241200" progId="Equation.DSMT4">
                        <p:embed/>
                      </p:oleObj>
                    </mc:Choice>
                    <mc:Fallback>
                      <p:oleObj name="Equation" r:id="rId75" imgW="26640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029929" y="34164666"/>
                              <a:ext cx="1194255" cy="1080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7" name="Objeto 2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6561822"/>
                    </p:ext>
                  </p:extLst>
                </p:nvPr>
              </p:nvGraphicFramePr>
              <p:xfrm>
                <a:off x="22514845" y="34161948"/>
                <a:ext cx="1250026" cy="108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36" name="Equation" r:id="rId77" imgW="279360" imgH="241200" progId="Equation.DSMT4">
                        <p:embed/>
                      </p:oleObj>
                    </mc:Choice>
                    <mc:Fallback>
                      <p:oleObj name="Equation" r:id="rId77" imgW="27936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514845" y="34161948"/>
                              <a:ext cx="1250026" cy="1080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7" name="Objeto 2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6561822"/>
                    </p:ext>
                  </p:extLst>
                </p:nvPr>
              </p:nvGraphicFramePr>
              <p:xfrm>
                <a:off x="22514845" y="34161948"/>
                <a:ext cx="1250026" cy="1080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07" name="Equation" r:id="rId79" imgW="279360" imgH="241200" progId="Equation.DSMT4">
                        <p:embed/>
                      </p:oleObj>
                    </mc:Choice>
                    <mc:Fallback>
                      <p:oleObj name="Equation" r:id="rId79" imgW="27936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514845" y="34161948"/>
                              <a:ext cx="1250026" cy="1080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9" name="Objeto 2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1764517"/>
                    </p:ext>
                  </p:extLst>
                </p:nvPr>
              </p:nvGraphicFramePr>
              <p:xfrm>
                <a:off x="24430639" y="34281702"/>
                <a:ext cx="646450" cy="64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37" name="Equation" r:id="rId81" imgW="126720" imgH="126720" progId="Equation.DSMT4">
                        <p:embed/>
                      </p:oleObj>
                    </mc:Choice>
                    <mc:Fallback>
                      <p:oleObj name="Equation" r:id="rId81" imgW="126720" imgH="126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430639" y="34281702"/>
                              <a:ext cx="646450" cy="648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9" name="Objeto 2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81764517"/>
                    </p:ext>
                  </p:extLst>
                </p:nvPr>
              </p:nvGraphicFramePr>
              <p:xfrm>
                <a:off x="24430639" y="34281702"/>
                <a:ext cx="646450" cy="64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08" name="Equation" r:id="rId83" imgW="126720" imgH="126720" progId="Equation.DSMT4">
                        <p:embed/>
                      </p:oleObj>
                    </mc:Choice>
                    <mc:Fallback>
                      <p:oleObj name="Equation" r:id="rId83" imgW="126720" imgH="126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430639" y="34281702"/>
                              <a:ext cx="646450" cy="648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15" name="Grupo 14"/>
            <p:cNvGrpSpPr/>
            <p:nvPr/>
          </p:nvGrpSpPr>
          <p:grpSpPr>
            <a:xfrm>
              <a:off x="15333660" y="24472008"/>
              <a:ext cx="18545725" cy="9937454"/>
              <a:chOff x="15333660" y="24472008"/>
              <a:chExt cx="18545725" cy="9937454"/>
            </a:xfrm>
          </p:grpSpPr>
          <p:sp>
            <p:nvSpPr>
              <p:cNvPr id="175" name="CuadroTexto 337"/>
              <p:cNvSpPr txBox="1"/>
              <p:nvPr/>
            </p:nvSpPr>
            <p:spPr>
              <a:xfrm>
                <a:off x="24572866" y="25111427"/>
                <a:ext cx="8686901" cy="4170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4000" dirty="0"/>
                  <a:t>1. Construct </a:t>
                </a:r>
                <a:r>
                  <a:rPr lang="en-US" sz="4000" i="1" dirty="0"/>
                  <a:t>p</a:t>
                </a:r>
                <a:r>
                  <a:rPr lang="en-US" sz="4000" dirty="0"/>
                  <a:t>(</a:t>
                </a:r>
                <a:r>
                  <a:rPr lang="en-US" sz="4000" b="1" dirty="0" err="1"/>
                  <a:t>z</a:t>
                </a:r>
                <a:r>
                  <a:rPr lang="en-US" sz="4000" dirty="0" err="1"/>
                  <a:t>|</a:t>
                </a:r>
                <a:r>
                  <a:rPr lang="en-US" sz="4000" b="1" dirty="0" err="1"/>
                  <a:t>H</a:t>
                </a:r>
                <a:r>
                  <a:rPr lang="en-US" sz="4000" dirty="0"/>
                  <a:t>)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4000" dirty="0"/>
                  <a:t>2. Fit </a:t>
                </a:r>
                <a:r>
                  <a:rPr lang="en-US" sz="4000" i="1" dirty="0"/>
                  <a:t>k </a:t>
                </a:r>
                <a:r>
                  <a:rPr lang="en-US" sz="4000" dirty="0"/>
                  <a:t>= 1, </a:t>
                </a:r>
                <a:r>
                  <a:rPr lang="en-US" sz="4000" i="1" dirty="0"/>
                  <a:t>K</a:t>
                </a:r>
                <a:r>
                  <a:rPr lang="en-US" sz="4000" dirty="0"/>
                  <a:t> Gaussians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4000" dirty="0"/>
                  <a:t>3. Calculate </a:t>
                </a:r>
                <a:r>
                  <a:rPr lang="en-US" sz="4000" i="1" dirty="0" err="1">
                    <a:sym typeface="Symbol" panose="05050102010706020507" pitchFamily="18" charset="2"/>
                  </a:rPr>
                  <a:t>A</a:t>
                </a:r>
                <a:r>
                  <a:rPr lang="en-US" sz="4000" i="1" baseline="-25000" dirty="0" err="1">
                    <a:sym typeface="Symbol" panose="05050102010706020507" pitchFamily="18" charset="2"/>
                  </a:rPr>
                  <a:t>k</a:t>
                </a:r>
                <a:r>
                  <a:rPr lang="en-US" sz="4000" i="1" baseline="-25000" dirty="0">
                    <a:sym typeface="Symbol" panose="05050102010706020507" pitchFamily="18" charset="2"/>
                  </a:rPr>
                  <a:t> </a:t>
                </a:r>
                <a:r>
                  <a:rPr lang="en-US" sz="4000" dirty="0">
                    <a:sym typeface="Symbol" panose="05050102010706020507" pitchFamily="18" charset="2"/>
                  </a:rPr>
                  <a:t>and </a:t>
                </a:r>
                <a:r>
                  <a:rPr lang="en-US" sz="4000" i="1" dirty="0">
                    <a:sym typeface="Symbol" panose="05050102010706020507" pitchFamily="18" charset="2"/>
                  </a:rPr>
                  <a:t>A</a:t>
                </a:r>
                <a:r>
                  <a:rPr lang="en-US" sz="4000" baseline="-25000" dirty="0">
                    <a:sym typeface="Symbol" panose="05050102010706020507" pitchFamily="18" charset="2"/>
                  </a:rPr>
                  <a:t>max</a:t>
                </a:r>
                <a:endParaRPr lang="en-US" sz="4000" i="1" baseline="-25000" dirty="0">
                  <a:sym typeface="Symbol" panose="05050102010706020507" pitchFamily="18" charset="2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4000" dirty="0"/>
                  <a:t>4. Calculate </a:t>
                </a:r>
                <a:r>
                  <a:rPr lang="en-US" sz="4000" i="1" dirty="0">
                    <a:sym typeface="Symbol" panose="05050102010706020507" pitchFamily="18" charset="2"/>
                  </a:rPr>
                  <a:t>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4000" dirty="0"/>
                  <a:t>5. If </a:t>
                </a:r>
                <a:r>
                  <a:rPr lang="en-US" sz="4000" i="1" dirty="0">
                    <a:sym typeface="Symbol" panose="05050102010706020507" pitchFamily="18" charset="2"/>
                  </a:rPr>
                  <a:t> </a:t>
                </a:r>
                <a:r>
                  <a:rPr lang="en-US" sz="4000" dirty="0"/>
                  <a:t>&gt;0.05 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4000" dirty="0"/>
                  <a:t>    </a:t>
                </a:r>
                <a:r>
                  <a:rPr lang="en-US" sz="4000" dirty="0" err="1"/>
                  <a:t>DistanceTest</a:t>
                </a:r>
                <a:r>
                  <a:rPr lang="en-US" sz="4000" dirty="0"/>
                  <a:t> passed</a:t>
                </a:r>
                <a:endParaRPr lang="en-US" sz="4000" i="1" baseline="-25000" dirty="0"/>
              </a:p>
            </p:txBody>
          </p:sp>
          <p:sp>
            <p:nvSpPr>
              <p:cNvPr id="211" name="CuadroTexto 189"/>
              <p:cNvSpPr txBox="1"/>
              <p:nvPr/>
            </p:nvSpPr>
            <p:spPr>
              <a:xfrm rot="16200000">
                <a:off x="11838479" y="29828314"/>
                <a:ext cx="7724698" cy="734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/>
                  <a:t>InfoTest</a:t>
                </a:r>
                <a:endParaRPr lang="en-US" sz="4400" b="1" dirty="0"/>
              </a:p>
            </p:txBody>
          </p:sp>
          <p:sp>
            <p:nvSpPr>
              <p:cNvPr id="218" name="CuadroTexto 337"/>
              <p:cNvSpPr txBox="1"/>
              <p:nvPr/>
            </p:nvSpPr>
            <p:spPr>
              <a:xfrm>
                <a:off x="25499165" y="31624084"/>
                <a:ext cx="8380220" cy="2785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4000" dirty="0"/>
                  <a:t>1. Construct </a:t>
                </a:r>
                <a:r>
                  <a:rPr lang="en-US" sz="4000" i="1" dirty="0"/>
                  <a:t>p</a:t>
                </a:r>
                <a:r>
                  <a:rPr lang="en-US" sz="4000" dirty="0"/>
                  <a:t>(</a:t>
                </a:r>
                <a:r>
                  <a:rPr lang="en-US" sz="4000" b="1" dirty="0" err="1"/>
                  <a:t>z</a:t>
                </a:r>
                <a:r>
                  <a:rPr lang="en-US" sz="4000" dirty="0" err="1"/>
                  <a:t>|</a:t>
                </a:r>
                <a:r>
                  <a:rPr lang="en-US" sz="4000" b="1" dirty="0" err="1"/>
                  <a:t>H</a:t>
                </a:r>
                <a:r>
                  <a:rPr lang="en-US" sz="4000" dirty="0"/>
                  <a:t>)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4000" dirty="0"/>
                  <a:t>2. Construct </a:t>
                </a:r>
                <a:r>
                  <a:rPr lang="en-US" sz="4000" i="1" dirty="0"/>
                  <a:t>p</a:t>
                </a:r>
                <a:r>
                  <a:rPr lang="en-US" sz="4000" dirty="0"/>
                  <a:t>(</a:t>
                </a:r>
                <a:r>
                  <a:rPr lang="en-US" sz="4000" b="1" dirty="0"/>
                  <a:t>z</a:t>
                </a:r>
                <a:r>
                  <a:rPr lang="en-US" sz="4000" dirty="0"/>
                  <a:t>)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4000" dirty="0"/>
                  <a:t>3. Calculate BF</a:t>
                </a:r>
                <a:r>
                  <a:rPr lang="en-US" sz="4000" b="1" baseline="-25000" dirty="0"/>
                  <a:t>H</a:t>
                </a:r>
                <a:endParaRPr lang="en-US" sz="4000" b="1" i="1" baseline="-25000" dirty="0">
                  <a:sym typeface="Symbol" panose="05050102010706020507" pitchFamily="18" charset="2"/>
                </a:endParaRPr>
              </a:p>
              <a:p>
                <a:pPr>
                  <a:spcAft>
                    <a:spcPts val="600"/>
                  </a:spcAft>
                </a:pPr>
                <a:r>
                  <a:rPr lang="en-US" sz="4000" dirty="0"/>
                  <a:t>4. If BF</a:t>
                </a:r>
                <a:r>
                  <a:rPr lang="en-US" sz="4000" b="1" baseline="-25000" dirty="0"/>
                  <a:t>H</a:t>
                </a:r>
                <a:r>
                  <a:rPr lang="en-US" sz="4000" i="1" dirty="0">
                    <a:sym typeface="Symbol" panose="05050102010706020507" pitchFamily="18" charset="2"/>
                  </a:rPr>
                  <a:t> </a:t>
                </a:r>
                <a:r>
                  <a:rPr lang="en-US" sz="4000" dirty="0"/>
                  <a:t>&gt; </a:t>
                </a:r>
                <a:r>
                  <a:rPr lang="en-US" sz="4000" dirty="0" smtClean="0"/>
                  <a:t>1 </a:t>
                </a:r>
                <a:r>
                  <a:rPr lang="en-US" sz="4000" dirty="0" err="1" smtClean="0"/>
                  <a:t>InfoTest</a:t>
                </a:r>
                <a:r>
                  <a:rPr lang="en-US" sz="4000" dirty="0" smtClean="0"/>
                  <a:t> </a:t>
                </a:r>
                <a:r>
                  <a:rPr lang="en-US" sz="4000" dirty="0"/>
                  <a:t>passed</a:t>
                </a:r>
                <a:endParaRPr lang="en-US" sz="4000" i="1" baseline="-25000" dirty="0"/>
              </a:p>
            </p:txBody>
          </p:sp>
          <p:grpSp>
            <p:nvGrpSpPr>
              <p:cNvPr id="77" name="Grupo 76"/>
              <p:cNvGrpSpPr/>
              <p:nvPr/>
            </p:nvGrpSpPr>
            <p:grpSpPr>
              <a:xfrm>
                <a:off x="17223993" y="30497306"/>
                <a:ext cx="7737430" cy="3732578"/>
                <a:chOff x="13707597" y="35280951"/>
                <a:chExt cx="7737430" cy="3732578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12" name="Rectángulo 212"/>
                    <p:cNvSpPr/>
                    <p:nvPr/>
                  </p:nvSpPr>
                  <p:spPr>
                    <a:xfrm>
                      <a:off x="13707597" y="35425527"/>
                      <a:ext cx="998971" cy="830997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4800" i="1" smtClean="0">
                                <a:latin typeface="Cambria Math" panose="02040503050406030204" pitchFamily="18" charset="0"/>
                              </a:rPr>
                              <m:t>𝑝𝑑𝑓</m:t>
                            </m:r>
                          </m:oMath>
                        </m:oMathPara>
                      </a14:m>
                      <a:endParaRPr lang="en-US" sz="4800" dirty="0"/>
                    </a:p>
                  </p:txBody>
                </p:sp>
              </mc:Choice>
              <mc:Fallback xmlns="">
                <p:sp>
                  <p:nvSpPr>
                    <p:cNvPr id="212" name="Rectángulo 21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3707597" y="35425527"/>
                      <a:ext cx="998971" cy="830997"/>
                    </a:xfrm>
                    <a:prstGeom prst="rect">
                      <a:avLst/>
                    </a:prstGeom>
                    <a:blipFill rotWithShape="0">
                      <a:blip r:embed="rId85"/>
                      <a:stretch>
                        <a:fillRect r="-1219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213" name="Straight Arrow Connector 3"/>
                <p:cNvCxnSpPr/>
                <p:nvPr/>
              </p:nvCxnSpPr>
              <p:spPr>
                <a:xfrm>
                  <a:off x="15259176" y="38971930"/>
                  <a:ext cx="6185851" cy="41599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Arrow Connector 5"/>
                <p:cNvCxnSpPr/>
                <p:nvPr/>
              </p:nvCxnSpPr>
              <p:spPr>
                <a:xfrm flipH="1" flipV="1">
                  <a:off x="15259176" y="35280951"/>
                  <a:ext cx="19319" cy="3729056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8" name="Grupo 27"/>
                <p:cNvGrpSpPr>
                  <a:grpSpLocks noChangeAspect="1"/>
                </p:cNvGrpSpPr>
                <p:nvPr/>
              </p:nvGrpSpPr>
              <p:grpSpPr>
                <a:xfrm>
                  <a:off x="15496239" y="37828917"/>
                  <a:ext cx="4243517" cy="1162446"/>
                  <a:chOff x="12238831" y="28881387"/>
                  <a:chExt cx="2709197" cy="742143"/>
                </a:xfrm>
              </p:grpSpPr>
              <p:sp>
                <p:nvSpPr>
                  <p:cNvPr id="215" name="Freeform 9"/>
                  <p:cNvSpPr/>
                  <p:nvPr/>
                </p:nvSpPr>
                <p:spPr>
                  <a:xfrm>
                    <a:off x="12734968" y="28881387"/>
                    <a:ext cx="2089444" cy="722533"/>
                  </a:xfrm>
                  <a:custGeom>
                    <a:avLst/>
                    <a:gdLst>
                      <a:gd name="connsiteX0" fmla="*/ 0 w 2460411"/>
                      <a:gd name="connsiteY0" fmla="*/ 675679 h 675679"/>
                      <a:gd name="connsiteX1" fmla="*/ 668867 w 2460411"/>
                      <a:gd name="connsiteY1" fmla="*/ 91479 h 675679"/>
                      <a:gd name="connsiteX2" fmla="*/ 1473200 w 2460411"/>
                      <a:gd name="connsiteY2" fmla="*/ 57612 h 675679"/>
                      <a:gd name="connsiteX3" fmla="*/ 2353733 w 2460411"/>
                      <a:gd name="connsiteY3" fmla="*/ 641812 h 675679"/>
                      <a:gd name="connsiteX4" fmla="*/ 2413000 w 2460411"/>
                      <a:gd name="connsiteY4" fmla="*/ 345479 h 675679"/>
                      <a:gd name="connsiteX0" fmla="*/ 0 w 2353733"/>
                      <a:gd name="connsiteY0" fmla="*/ 675679 h 675679"/>
                      <a:gd name="connsiteX1" fmla="*/ 668867 w 2353733"/>
                      <a:gd name="connsiteY1" fmla="*/ 91479 h 675679"/>
                      <a:gd name="connsiteX2" fmla="*/ 1473200 w 2353733"/>
                      <a:gd name="connsiteY2" fmla="*/ 57612 h 675679"/>
                      <a:gd name="connsiteX3" fmla="*/ 2353733 w 2353733"/>
                      <a:gd name="connsiteY3" fmla="*/ 641812 h 675679"/>
                      <a:gd name="connsiteX0" fmla="*/ 0 w 2353733"/>
                      <a:gd name="connsiteY0" fmla="*/ 678055 h 678055"/>
                      <a:gd name="connsiteX1" fmla="*/ 668867 w 2353733"/>
                      <a:gd name="connsiteY1" fmla="*/ 93855 h 678055"/>
                      <a:gd name="connsiteX2" fmla="*/ 1473200 w 2353733"/>
                      <a:gd name="connsiteY2" fmla="*/ 59988 h 678055"/>
                      <a:gd name="connsiteX3" fmla="*/ 2353733 w 2353733"/>
                      <a:gd name="connsiteY3" fmla="*/ 678054 h 678055"/>
                      <a:gd name="connsiteX0" fmla="*/ 0 w 2353733"/>
                      <a:gd name="connsiteY0" fmla="*/ 678055 h 678055"/>
                      <a:gd name="connsiteX1" fmla="*/ 668867 w 2353733"/>
                      <a:gd name="connsiteY1" fmla="*/ 93855 h 678055"/>
                      <a:gd name="connsiteX2" fmla="*/ 1473200 w 2353733"/>
                      <a:gd name="connsiteY2" fmla="*/ 59988 h 678055"/>
                      <a:gd name="connsiteX3" fmla="*/ 2353733 w 2353733"/>
                      <a:gd name="connsiteY3" fmla="*/ 678054 h 678055"/>
                      <a:gd name="connsiteX0" fmla="*/ 0 w 2353733"/>
                      <a:gd name="connsiteY0" fmla="*/ 678055 h 678055"/>
                      <a:gd name="connsiteX1" fmla="*/ 668867 w 2353733"/>
                      <a:gd name="connsiteY1" fmla="*/ 93855 h 678055"/>
                      <a:gd name="connsiteX2" fmla="*/ 1473200 w 2353733"/>
                      <a:gd name="connsiteY2" fmla="*/ 59988 h 678055"/>
                      <a:gd name="connsiteX3" fmla="*/ 2353733 w 2353733"/>
                      <a:gd name="connsiteY3" fmla="*/ 678054 h 67805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353733" h="678055">
                        <a:moveTo>
                          <a:pt x="0" y="678055"/>
                        </a:moveTo>
                        <a:cubicBezTo>
                          <a:pt x="245533" y="496727"/>
                          <a:pt x="423334" y="196866"/>
                          <a:pt x="668867" y="93855"/>
                        </a:cubicBezTo>
                        <a:cubicBezTo>
                          <a:pt x="914400" y="-9156"/>
                          <a:pt x="1192389" y="-37378"/>
                          <a:pt x="1473200" y="59988"/>
                        </a:cubicBezTo>
                        <a:cubicBezTo>
                          <a:pt x="1754011" y="157354"/>
                          <a:pt x="2205566" y="621609"/>
                          <a:pt x="2353733" y="678054"/>
                        </a:cubicBezTo>
                      </a:path>
                    </a:pathLst>
                  </a:custGeom>
                  <a:noFill/>
                  <a:ln w="762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cxnSp>
                <p:nvCxnSpPr>
                  <p:cNvPr id="217" name="Straight Connector 11"/>
                  <p:cNvCxnSpPr/>
                  <p:nvPr/>
                </p:nvCxnSpPr>
                <p:spPr>
                  <a:xfrm flipH="1" flipV="1">
                    <a:off x="12238831" y="29257661"/>
                    <a:ext cx="522" cy="365869"/>
                  </a:xfrm>
                  <a:prstGeom prst="line">
                    <a:avLst/>
                  </a:prstGeom>
                  <a:ln w="762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4" name="Conector 197"/>
                  <p:cNvSpPr/>
                  <p:nvPr/>
                </p:nvSpPr>
                <p:spPr>
                  <a:xfrm>
                    <a:off x="14124617" y="28969255"/>
                    <a:ext cx="144000" cy="144000"/>
                  </a:xfrm>
                  <a:prstGeom prst="flowChartConnector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cxnSp>
                <p:nvCxnSpPr>
                  <p:cNvPr id="225" name="Conector recto 224"/>
                  <p:cNvCxnSpPr/>
                  <p:nvPr/>
                </p:nvCxnSpPr>
                <p:spPr>
                  <a:xfrm flipV="1">
                    <a:off x="12239625" y="29257661"/>
                    <a:ext cx="2708403" cy="22190"/>
                  </a:xfrm>
                  <a:prstGeom prst="line">
                    <a:avLst/>
                  </a:prstGeom>
                  <a:ln w="762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9" name="Straight Connector 11"/>
                  <p:cNvCxnSpPr/>
                  <p:nvPr/>
                </p:nvCxnSpPr>
                <p:spPr>
                  <a:xfrm flipV="1">
                    <a:off x="14932987" y="29246051"/>
                    <a:ext cx="0" cy="358435"/>
                  </a:xfrm>
                  <a:prstGeom prst="line">
                    <a:avLst/>
                  </a:prstGeom>
                  <a:ln w="762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30" name="Conector 197"/>
                  <p:cNvSpPr/>
                  <p:nvPr/>
                </p:nvSpPr>
                <p:spPr>
                  <a:xfrm>
                    <a:off x="14127826" y="29192856"/>
                    <a:ext cx="144000" cy="144000"/>
                  </a:xfrm>
                  <a:prstGeom prst="flowChartConnector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cxnSp>
              <p:nvCxnSpPr>
                <p:cNvPr id="238" name="Conector recto 237"/>
                <p:cNvCxnSpPr/>
                <p:nvPr/>
              </p:nvCxnSpPr>
              <p:spPr>
                <a:xfrm>
                  <a:off x="18563706" y="38128848"/>
                  <a:ext cx="0" cy="840883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39" name="Elipse 238"/>
              <p:cNvSpPr/>
              <p:nvPr/>
            </p:nvSpPr>
            <p:spPr>
              <a:xfrm rot="2990955">
                <a:off x="20306152" y="25574684"/>
                <a:ext cx="1825124" cy="4273616"/>
              </a:xfrm>
              <a:prstGeom prst="ellipse">
                <a:avLst/>
              </a:prstGeom>
              <a:noFill/>
              <a:ln w="76200">
                <a:solidFill>
                  <a:schemeClr val="tx1"/>
                </a:solidFill>
                <a:prstDash val="sysDash"/>
              </a:ln>
              <a:scene3d>
                <a:camera prst="obliqueTopRight"/>
                <a:lightRig rig="threePt" dir="tl"/>
              </a:scene3d>
              <a:sp3d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261" name="Rectangle 79"/>
              <p:cNvSpPr>
                <a:spLocks noChangeArrowheads="1"/>
              </p:cNvSpPr>
              <p:nvPr/>
            </p:nvSpPr>
            <p:spPr bwMode="auto">
              <a:xfrm>
                <a:off x="23276654" y="26473999"/>
                <a:ext cx="607973" cy="406697"/>
              </a:xfrm>
              <a:prstGeom prst="rect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/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defTabSz="914400">
                  <a:defRPr/>
                </a:pPr>
                <a:endParaRPr lang="en-US" altLang="es-ES" sz="1800" kern="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2" name="Elipse 261"/>
              <p:cNvSpPr/>
              <p:nvPr/>
            </p:nvSpPr>
            <p:spPr>
              <a:xfrm rot="2990955">
                <a:off x="20615600" y="25848261"/>
                <a:ext cx="1272579" cy="3719215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noFill/>
              </a:ln>
              <a:scene3d>
                <a:camera prst="obliqueTopRight"/>
                <a:lightRig rig="threePt" dir="tl"/>
              </a:scene3d>
              <a:sp3d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cxnSp>
            <p:nvCxnSpPr>
              <p:cNvPr id="263" name="Conector recto de flecha 262"/>
              <p:cNvCxnSpPr/>
              <p:nvPr/>
            </p:nvCxnSpPr>
            <p:spPr>
              <a:xfrm flipV="1">
                <a:off x="18938131" y="25127202"/>
                <a:ext cx="0" cy="4291344"/>
              </a:xfrm>
              <a:prstGeom prst="straightConnector1">
                <a:avLst/>
              </a:prstGeom>
              <a:noFill/>
              <a:ln w="762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4" name="Conector recto de flecha 263"/>
              <p:cNvCxnSpPr/>
              <p:nvPr/>
            </p:nvCxnSpPr>
            <p:spPr>
              <a:xfrm>
                <a:off x="18938132" y="29418518"/>
                <a:ext cx="6024321" cy="0"/>
              </a:xfrm>
              <a:prstGeom prst="straightConnector1">
                <a:avLst/>
              </a:prstGeom>
              <a:noFill/>
              <a:ln w="76200">
                <a:solidFill>
                  <a:schemeClr val="tx1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Conector recto de flecha 264"/>
              <p:cNvCxnSpPr/>
              <p:nvPr/>
            </p:nvCxnSpPr>
            <p:spPr>
              <a:xfrm flipV="1">
                <a:off x="21126573" y="26546957"/>
                <a:ext cx="1531194" cy="1226808"/>
              </a:xfrm>
              <a:prstGeom prst="straightConnector1">
                <a:avLst/>
              </a:prstGeom>
              <a:noFill/>
              <a:ln w="76200">
                <a:solidFill>
                  <a:schemeClr val="tx1"/>
                </a:solidFill>
                <a:headEnd type="triangl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0" name="CuadroTexto 269"/>
              <p:cNvSpPr txBox="1"/>
              <p:nvPr/>
            </p:nvSpPr>
            <p:spPr>
              <a:xfrm>
                <a:off x="19513949" y="25247664"/>
                <a:ext cx="615163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/>
                  <a:t>95% </a:t>
                </a:r>
                <a:r>
                  <a:rPr lang="en-US" sz="4400" dirty="0" err="1"/>
                  <a:t>prob</a:t>
                </a:r>
                <a:r>
                  <a:rPr lang="en-US" sz="4400" dirty="0"/>
                  <a:t> contour</a:t>
                </a:r>
              </a:p>
            </p:txBody>
          </p:sp>
          <p:cxnSp>
            <p:nvCxnSpPr>
              <p:cNvPr id="273" name="Conector recto 272"/>
              <p:cNvCxnSpPr/>
              <p:nvPr/>
            </p:nvCxnSpPr>
            <p:spPr>
              <a:xfrm flipV="1">
                <a:off x="18900954" y="27642223"/>
                <a:ext cx="2211762" cy="11983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4" name="Conector recto 273"/>
              <p:cNvCxnSpPr/>
              <p:nvPr/>
            </p:nvCxnSpPr>
            <p:spPr>
              <a:xfrm>
                <a:off x="22706990" y="26501703"/>
                <a:ext cx="8547" cy="2898545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Conector recto 274"/>
              <p:cNvCxnSpPr/>
              <p:nvPr/>
            </p:nvCxnSpPr>
            <p:spPr>
              <a:xfrm>
                <a:off x="21184629" y="27711465"/>
                <a:ext cx="39173" cy="170693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6" name="Conector recto 275"/>
              <p:cNvCxnSpPr/>
              <p:nvPr/>
            </p:nvCxnSpPr>
            <p:spPr>
              <a:xfrm>
                <a:off x="18941854" y="26501705"/>
                <a:ext cx="3748873" cy="8603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7" name="Rectángulo 276"/>
                  <p:cNvSpPr/>
                  <p:nvPr/>
                </p:nvSpPr>
                <p:spPr>
                  <a:xfrm>
                    <a:off x="20773591" y="26391271"/>
                    <a:ext cx="1199599" cy="90560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  <m:sub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  <m:sup/>
                          </m:sSubSup>
                        </m:oMath>
                      </m:oMathPara>
                    </a14:m>
                    <a:endParaRPr lang="en-US" sz="4800" b="1" dirty="0"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77" name="Rectángulo 2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773591" y="26391271"/>
                    <a:ext cx="1256947" cy="930896"/>
                  </a:xfrm>
                  <a:prstGeom prst="rect">
                    <a:avLst/>
                  </a:prstGeom>
                  <a:blipFill rotWithShape="0">
                    <a:blip r:embed="rId8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0" name="Conector 209"/>
              <p:cNvSpPr/>
              <p:nvPr/>
            </p:nvSpPr>
            <p:spPr>
              <a:xfrm>
                <a:off x="20952092" y="27620919"/>
                <a:ext cx="288000" cy="287486"/>
              </a:xfrm>
              <a:prstGeom prst="flowChartConnector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3" name="Objeto 1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17927065"/>
                      </p:ext>
                    </p:extLst>
                  </p:nvPr>
                </p:nvGraphicFramePr>
                <p:xfrm>
                  <a:off x="16955868" y="33045273"/>
                  <a:ext cx="1463298" cy="900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38" name="Equation" r:id="rId87" imgW="330120" imgH="203040" progId="Equation.DSMT4">
                          <p:embed/>
                        </p:oleObj>
                      </mc:Choice>
                      <mc:Fallback>
                        <p:oleObj name="Equation" r:id="rId87" imgW="33012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8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955868" y="33045273"/>
                                <a:ext cx="1463298" cy="900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3" name="Objeto 11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917927065"/>
                      </p:ext>
                    </p:extLst>
                  </p:nvPr>
                </p:nvGraphicFramePr>
                <p:xfrm>
                  <a:off x="16955868" y="33045273"/>
                  <a:ext cx="1463298" cy="900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709" name="Equation" r:id="rId89" imgW="330120" imgH="203040" progId="Equation.DSMT4">
                          <p:embed/>
                        </p:oleObj>
                      </mc:Choice>
                      <mc:Fallback>
                        <p:oleObj name="Equation" r:id="rId89" imgW="33012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6955868" y="33045273"/>
                                <a:ext cx="1463298" cy="900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52" name="Objeto 25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67872032"/>
                      </p:ext>
                    </p:extLst>
                  </p:nvPr>
                </p:nvGraphicFramePr>
                <p:xfrm>
                  <a:off x="18826198" y="32284096"/>
                  <a:ext cx="1938708" cy="720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39" name="Equation" r:id="rId91" imgW="545760" imgH="203040" progId="Equation.DSMT4">
                          <p:embed/>
                        </p:oleObj>
                      </mc:Choice>
                      <mc:Fallback>
                        <p:oleObj name="Equation" r:id="rId91" imgW="54576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826198" y="32284096"/>
                                <a:ext cx="1938708" cy="720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52" name="Objeto 25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67872032"/>
                      </p:ext>
                    </p:extLst>
                  </p:nvPr>
                </p:nvGraphicFramePr>
                <p:xfrm>
                  <a:off x="18826198" y="32284096"/>
                  <a:ext cx="1938708" cy="720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710" name="Equation" r:id="rId93" imgW="545760" imgH="203040" progId="Equation.DSMT4">
                          <p:embed/>
                        </p:oleObj>
                      </mc:Choice>
                      <mc:Fallback>
                        <p:oleObj name="Equation" r:id="rId93" imgW="545760" imgH="20304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8826198" y="32284096"/>
                                <a:ext cx="1938708" cy="720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17" name="Objeto 11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99593237"/>
                      </p:ext>
                    </p:extLst>
                  </p:nvPr>
                </p:nvGraphicFramePr>
                <p:xfrm>
                  <a:off x="20786490" y="30702394"/>
                  <a:ext cx="4011739" cy="1620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40" name="Equation" r:id="rId95" imgW="1130040" imgH="457200" progId="Equation.DSMT4">
                          <p:embed/>
                        </p:oleObj>
                      </mc:Choice>
                      <mc:Fallback>
                        <p:oleObj name="Equation" r:id="rId95" imgW="1130040" imgH="457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786490" y="30702394"/>
                                <a:ext cx="4011739" cy="1620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17" name="Objeto 11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99593237"/>
                      </p:ext>
                    </p:extLst>
                  </p:nvPr>
                </p:nvGraphicFramePr>
                <p:xfrm>
                  <a:off x="20786490" y="30702394"/>
                  <a:ext cx="4011739" cy="1620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711" name="Equation" r:id="rId97" imgW="1130040" imgH="457200" progId="Equation.DSMT4">
                          <p:embed/>
                        </p:oleObj>
                      </mc:Choice>
                      <mc:Fallback>
                        <p:oleObj name="Equation" r:id="rId97" imgW="1130040" imgH="457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9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786490" y="30702394"/>
                                <a:ext cx="4011739" cy="1620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54" name="Objeto 25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95696231"/>
                      </p:ext>
                    </p:extLst>
                  </p:nvPr>
                </p:nvGraphicFramePr>
                <p:xfrm>
                  <a:off x="17348490" y="26047347"/>
                  <a:ext cx="1288421" cy="122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41" name="Equation" r:id="rId99" imgW="253800" imgH="241200" progId="Equation.DSMT4">
                          <p:embed/>
                        </p:oleObj>
                      </mc:Choice>
                      <mc:Fallback>
                        <p:oleObj name="Equation" r:id="rId99" imgW="25380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348490" y="26047347"/>
                                <a:ext cx="1288421" cy="122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54" name="Objeto 25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95696231"/>
                      </p:ext>
                    </p:extLst>
                  </p:nvPr>
                </p:nvGraphicFramePr>
                <p:xfrm>
                  <a:off x="17348490" y="26047347"/>
                  <a:ext cx="1288421" cy="122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712" name="Equation" r:id="rId101" imgW="253800" imgH="241200" progId="Equation.DSMT4">
                          <p:embed/>
                        </p:oleObj>
                      </mc:Choice>
                      <mc:Fallback>
                        <p:oleObj name="Equation" r:id="rId101" imgW="25380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348490" y="26047347"/>
                                <a:ext cx="1288421" cy="122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56" name="Objeto 25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33424849"/>
                      </p:ext>
                    </p:extLst>
                  </p:nvPr>
                </p:nvGraphicFramePr>
                <p:xfrm>
                  <a:off x="17579975" y="24472008"/>
                  <a:ext cx="862013" cy="12588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42" name="Equation" r:id="rId103" imgW="164880" imgH="241200" progId="Equation.DSMT4">
                          <p:embed/>
                        </p:oleObj>
                      </mc:Choice>
                      <mc:Fallback>
                        <p:oleObj name="Equation" r:id="rId103" imgW="16488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579975" y="24472008"/>
                                <a:ext cx="862013" cy="12588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56" name="Objeto 25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33424849"/>
                      </p:ext>
                    </p:extLst>
                  </p:nvPr>
                </p:nvGraphicFramePr>
                <p:xfrm>
                  <a:off x="17579975" y="24472008"/>
                  <a:ext cx="862013" cy="12588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713" name="Equation" r:id="rId105" imgW="164880" imgH="241200" progId="Equation.DSMT4">
                          <p:embed/>
                        </p:oleObj>
                      </mc:Choice>
                      <mc:Fallback>
                        <p:oleObj name="Equation" r:id="rId105" imgW="16488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579975" y="24472008"/>
                                <a:ext cx="862013" cy="12588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57" name="Objeto 25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46236171"/>
                      </p:ext>
                    </p:extLst>
                  </p:nvPr>
                </p:nvGraphicFramePr>
                <p:xfrm>
                  <a:off x="24642763" y="29348808"/>
                  <a:ext cx="862012" cy="12588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43" name="Equation" r:id="rId107" imgW="164880" imgH="241200" progId="Equation.DSMT4">
                          <p:embed/>
                        </p:oleObj>
                      </mc:Choice>
                      <mc:Fallback>
                        <p:oleObj name="Equation" r:id="rId107" imgW="16488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0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642763" y="29348808"/>
                                <a:ext cx="862012" cy="12588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57" name="Objeto 25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46236171"/>
                      </p:ext>
                    </p:extLst>
                  </p:nvPr>
                </p:nvGraphicFramePr>
                <p:xfrm>
                  <a:off x="24642763" y="29348808"/>
                  <a:ext cx="862012" cy="125888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714" name="Equation" r:id="rId109" imgW="164880" imgH="241200" progId="Equation.DSMT4">
                          <p:embed/>
                        </p:oleObj>
                      </mc:Choice>
                      <mc:Fallback>
                        <p:oleObj name="Equation" r:id="rId109" imgW="16488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4642763" y="29348808"/>
                                <a:ext cx="862012" cy="1258888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58" name="Objeto 2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88221352"/>
                      </p:ext>
                    </p:extLst>
                  </p:nvPr>
                </p:nvGraphicFramePr>
                <p:xfrm>
                  <a:off x="22271196" y="29315431"/>
                  <a:ext cx="1288421" cy="122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44" name="Equation" r:id="rId111" imgW="253800" imgH="241200" progId="Equation.DSMT4">
                          <p:embed/>
                        </p:oleObj>
                      </mc:Choice>
                      <mc:Fallback>
                        <p:oleObj name="Equation" r:id="rId111" imgW="25380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271196" y="29315431"/>
                                <a:ext cx="1288421" cy="122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58" name="Objeto 25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88221352"/>
                      </p:ext>
                    </p:extLst>
                  </p:nvPr>
                </p:nvGraphicFramePr>
                <p:xfrm>
                  <a:off x="22271196" y="29315431"/>
                  <a:ext cx="1288421" cy="122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715" name="Equation" r:id="rId113" imgW="253800" imgH="241200" progId="Equation.DSMT4">
                          <p:embed/>
                        </p:oleObj>
                      </mc:Choice>
                      <mc:Fallback>
                        <p:oleObj name="Equation" r:id="rId113" imgW="253800" imgH="241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2271196" y="29315431"/>
                                <a:ext cx="1288421" cy="122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59" name="Objeto 2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52476570"/>
                      </p:ext>
                    </p:extLst>
                  </p:nvPr>
                </p:nvGraphicFramePr>
                <p:xfrm>
                  <a:off x="20633283" y="29237594"/>
                  <a:ext cx="1161043" cy="122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45" name="Equation" r:id="rId115" imgW="241200" imgH="253800" progId="Equation.DSMT4">
                          <p:embed/>
                        </p:oleObj>
                      </mc:Choice>
                      <mc:Fallback>
                        <p:oleObj name="Equation" r:id="rId115" imgW="2412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633283" y="29237594"/>
                                <a:ext cx="1161043" cy="122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59" name="Objeto 25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952476570"/>
                      </p:ext>
                    </p:extLst>
                  </p:nvPr>
                </p:nvGraphicFramePr>
                <p:xfrm>
                  <a:off x="20633283" y="29237594"/>
                  <a:ext cx="1161043" cy="122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716" name="Equation" r:id="rId117" imgW="241200" imgH="253800" progId="Equation.DSMT4">
                          <p:embed/>
                        </p:oleObj>
                      </mc:Choice>
                      <mc:Fallback>
                        <p:oleObj name="Equation" r:id="rId117" imgW="2412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633283" y="29237594"/>
                                <a:ext cx="1161043" cy="122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78" name="Objeto 27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22881128"/>
                      </p:ext>
                    </p:extLst>
                  </p:nvPr>
                </p:nvGraphicFramePr>
                <p:xfrm>
                  <a:off x="17245015" y="26888183"/>
                  <a:ext cx="1222535" cy="122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46" name="Equation" r:id="rId119" imgW="253800" imgH="253800" progId="Equation.DSMT4">
                          <p:embed/>
                        </p:oleObj>
                      </mc:Choice>
                      <mc:Fallback>
                        <p:oleObj name="Equation" r:id="rId119" imgW="2538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245015" y="26888183"/>
                                <a:ext cx="1222535" cy="122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78" name="Objeto 27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22881128"/>
                      </p:ext>
                    </p:extLst>
                  </p:nvPr>
                </p:nvGraphicFramePr>
                <p:xfrm>
                  <a:off x="17245015" y="26888183"/>
                  <a:ext cx="1222535" cy="122400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717" name="Equation" r:id="rId121" imgW="253800" imgH="253800" progId="Equation.DSMT4">
                          <p:embed/>
                        </p:oleObj>
                      </mc:Choice>
                      <mc:Fallback>
                        <p:oleObj name="Equation" r:id="rId121" imgW="253800" imgH="2538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2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7245015" y="26888183"/>
                                <a:ext cx="1222535" cy="12240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</p:grpSp>
      <p:sp>
        <p:nvSpPr>
          <p:cNvPr id="279" name="Rectángulo 278"/>
          <p:cNvSpPr/>
          <p:nvPr/>
        </p:nvSpPr>
        <p:spPr>
          <a:xfrm>
            <a:off x="16691669" y="36338343"/>
            <a:ext cx="425595" cy="8448917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0" name="Rectángulo 279"/>
          <p:cNvSpPr/>
          <p:nvPr/>
        </p:nvSpPr>
        <p:spPr>
          <a:xfrm>
            <a:off x="62134" y="48980749"/>
            <a:ext cx="32281943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4000" i="1" dirty="0" smtClean="0">
                <a:solidFill>
                  <a:srgbClr val="002060"/>
                </a:solidFill>
                <a:latin typeface="Georgia" panose="02040502050405020303" pitchFamily="18" charset="0"/>
              </a:rPr>
              <a:t>Prieto</a:t>
            </a:r>
            <a:r>
              <a:rPr lang="en-US" sz="4000" i="1" dirty="0">
                <a:solidFill>
                  <a:srgbClr val="002060"/>
                </a:solidFill>
                <a:latin typeface="Georgia" panose="02040502050405020303" pitchFamily="18" charset="0"/>
              </a:rPr>
              <a:t>, C., Le Vine, N., Kavetski, D., Garcia, E., &amp; Medina, R. ( 2019). Flow prediction in ungauged catchments using probabilistic Random Forests regionalization and new statistical adequacy tests. Water Resources Research, 55. </a:t>
            </a:r>
            <a:r>
              <a:rPr lang="en-US" sz="4000" i="1" dirty="0">
                <a:solidFill>
                  <a:srgbClr val="002060"/>
                </a:solidFill>
                <a:latin typeface="Georgia" panose="02040502050405020303" pitchFamily="18" charset="0"/>
                <a:hlinkClick r:id="rId123"/>
              </a:rPr>
              <a:t>https://doi.org/10.1029/2018WR023254</a:t>
            </a:r>
            <a:endParaRPr lang="en-US" sz="4000" i="1" dirty="0">
              <a:solidFill>
                <a:srgbClr val="002060"/>
              </a:solidFill>
              <a:latin typeface="Georgia" panose="02040502050405020303" pitchFamily="18" charset="0"/>
            </a:endParaRPr>
          </a:p>
        </p:txBody>
      </p:sp>
      <p:pic>
        <p:nvPicPr>
          <p:cNvPr id="133" name="Imagen 132"/>
          <p:cNvPicPr>
            <a:picLocks noChangeAspect="1"/>
          </p:cNvPicPr>
          <p:nvPr/>
        </p:nvPicPr>
        <p:blipFill>
          <a:blip r:embed="rId1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0369"/>
            <a:ext cx="1874044" cy="1485522"/>
          </a:xfrm>
          <a:prstGeom prst="rect">
            <a:avLst/>
          </a:prstGeom>
        </p:spPr>
      </p:pic>
      <p:pic>
        <p:nvPicPr>
          <p:cNvPr id="375" name="Imagen 2"/>
          <p:cNvPicPr>
            <a:picLocks noChangeAspect="1"/>
          </p:cNvPicPr>
          <p:nvPr/>
        </p:nvPicPr>
        <p:blipFill>
          <a:blip r:embed="rId1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03" y="2822507"/>
            <a:ext cx="3919255" cy="10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6" name="Imagen 375"/>
          <p:cNvPicPr>
            <a:picLocks noChangeAspect="1"/>
          </p:cNvPicPr>
          <p:nvPr/>
        </p:nvPicPr>
        <p:blipFill>
          <a:blip r:embed="rId1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44781" y="1954407"/>
            <a:ext cx="3261950" cy="925307"/>
          </a:xfrm>
          <a:prstGeom prst="rect">
            <a:avLst/>
          </a:prstGeom>
        </p:spPr>
      </p:pic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61842"/>
              </p:ext>
            </p:extLst>
          </p:nvPr>
        </p:nvGraphicFramePr>
        <p:xfrm>
          <a:off x="4508500" y="3197225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7" name="Equation" r:id="rId127" imgW="126720" imgH="152280" progId="Equation.DSMT4">
                  <p:embed/>
                </p:oleObj>
              </mc:Choice>
              <mc:Fallback>
                <p:oleObj name="Equation" r:id="rId12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8"/>
                      <a:stretch>
                        <a:fillRect/>
                      </a:stretch>
                    </p:blipFill>
                    <p:spPr>
                      <a:xfrm>
                        <a:off x="4508500" y="3197225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n 10"/>
          <p:cNvPicPr>
            <a:picLocks noChangeAspect="1"/>
          </p:cNvPicPr>
          <p:nvPr/>
        </p:nvPicPr>
        <p:blipFill>
          <a:blip r:embed="rId1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67049" y="-24907"/>
            <a:ext cx="2539682" cy="888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93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89</TotalTime>
  <Words>382</Words>
  <Application>Microsoft Office PowerPoint</Application>
  <PresentationFormat>Personalizado</PresentationFormat>
  <Paragraphs>106</Paragraphs>
  <Slides>1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</vt:i4>
      </vt:variant>
    </vt:vector>
  </HeadingPairs>
  <TitlesOfParts>
    <vt:vector size="10" baseType="lpstr">
      <vt:lpstr>MS PGothic</vt:lpstr>
      <vt:lpstr>MS PGothic</vt:lpstr>
      <vt:lpstr>Arial</vt:lpstr>
      <vt:lpstr>Calibri</vt:lpstr>
      <vt:lpstr>Cambria Math</vt:lpstr>
      <vt:lpstr>Georgia</vt:lpstr>
      <vt:lpstr>Symbol</vt:lpstr>
      <vt:lpstr>Office Theme</vt:lpstr>
      <vt:lpstr>Equation</vt:lpstr>
      <vt:lpstr>Presentación de PowerPoint</vt:lpstr>
    </vt:vector>
  </TitlesOfParts>
  <Company>PSAV Presentation Service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ara Gough</dc:creator>
  <cp:lastModifiedBy>Prieto Sierra, Cristina</cp:lastModifiedBy>
  <cp:revision>464</cp:revision>
  <cp:lastPrinted>2019-04-03T09:55:12Z</cp:lastPrinted>
  <dcterms:created xsi:type="dcterms:W3CDTF">2010-03-12T15:37:26Z</dcterms:created>
  <dcterms:modified xsi:type="dcterms:W3CDTF">2019-04-17T20:51:41Z</dcterms:modified>
</cp:coreProperties>
</file>